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117445458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55FC5068" w14:textId="38FED363" w:rsidR="00097113" w:rsidRDefault="00097113">
          <w:pPr>
            <w:pStyle w:val="aa"/>
          </w:pPr>
          <w:r w:rsidRPr="00097113">
            <w:rPr>
              <w:rFonts w:ascii="Times New Roman" w:hAnsi="Times New Roman" w:cs="Times New Roman"/>
              <w:b/>
              <w:bCs/>
              <w:color w:val="000000" w:themeColor="text1"/>
            </w:rPr>
            <w:t>Оглавление</w:t>
          </w:r>
        </w:p>
        <w:p w14:paraId="008259D4" w14:textId="78D08864" w:rsidR="00AC773F" w:rsidRDefault="00097113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0884359" w:history="1">
            <w:r w:rsidR="00AC773F" w:rsidRPr="008E030F">
              <w:rPr>
                <w:rStyle w:val="ab"/>
                <w:noProof/>
              </w:rPr>
              <w:t>Введение</w:t>
            </w:r>
            <w:r w:rsidR="00AC773F">
              <w:rPr>
                <w:noProof/>
                <w:webHidden/>
              </w:rPr>
              <w:tab/>
            </w:r>
            <w:r w:rsidR="00AC773F">
              <w:rPr>
                <w:noProof/>
                <w:webHidden/>
              </w:rPr>
              <w:fldChar w:fldCharType="begin"/>
            </w:r>
            <w:r w:rsidR="00AC773F">
              <w:rPr>
                <w:noProof/>
                <w:webHidden/>
              </w:rPr>
              <w:instrText xml:space="preserve"> PAGEREF _Toc70884359 \h </w:instrText>
            </w:r>
            <w:r w:rsidR="00AC773F">
              <w:rPr>
                <w:noProof/>
                <w:webHidden/>
              </w:rPr>
            </w:r>
            <w:r w:rsidR="00AC773F">
              <w:rPr>
                <w:noProof/>
                <w:webHidden/>
              </w:rPr>
              <w:fldChar w:fldCharType="separate"/>
            </w:r>
            <w:r w:rsidR="00AC773F">
              <w:rPr>
                <w:noProof/>
                <w:webHidden/>
              </w:rPr>
              <w:t>2</w:t>
            </w:r>
            <w:r w:rsidR="00AC773F">
              <w:rPr>
                <w:noProof/>
                <w:webHidden/>
              </w:rPr>
              <w:fldChar w:fldCharType="end"/>
            </w:r>
          </w:hyperlink>
        </w:p>
        <w:p w14:paraId="23BCC9E6" w14:textId="42D14D78" w:rsidR="00AC773F" w:rsidRDefault="00AC773F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884360" w:history="1">
            <w:r w:rsidRPr="008E030F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8E030F">
              <w:rPr>
                <w:rStyle w:val="ab"/>
                <w:noProof/>
              </w:rPr>
              <w:t>Основные этапы НИиОК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08843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C9A32A8" w14:textId="6745B6A8" w:rsidR="00AC773F" w:rsidRDefault="00AC773F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884361" w:history="1">
            <w:r w:rsidRPr="008E030F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8E030F">
              <w:rPr>
                <w:rStyle w:val="ab"/>
                <w:noProof/>
              </w:rPr>
              <w:t>Расчет сметы затрат на проектирование, изготовление и испытание</w:t>
            </w:r>
            <w:r>
              <w:rPr>
                <w:rStyle w:val="ab"/>
                <w:noProof/>
              </w:rPr>
              <w:t>…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08843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2961B8D" w14:textId="2E92DB61" w:rsidR="00AC773F" w:rsidRDefault="00AC773F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884365" w:history="1">
            <w:r w:rsidRPr="008E030F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8E030F">
              <w:rPr>
                <w:rStyle w:val="ab"/>
                <w:noProof/>
              </w:rPr>
              <w:t>Расчет заработной платы при проектировании и изготовлен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08843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ABE17A" w14:textId="0DAB0D3B" w:rsidR="00AC773F" w:rsidRDefault="00AC773F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884366" w:history="1">
            <w:r w:rsidRPr="008E030F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8E030F">
              <w:rPr>
                <w:rStyle w:val="ab"/>
                <w:noProof/>
              </w:rPr>
              <w:t>Затраты на оборуд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0884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F5E108" w14:textId="68210642" w:rsidR="00AC773F" w:rsidRDefault="00AC773F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884367" w:history="1">
            <w:r w:rsidRPr="008E030F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8E030F">
              <w:rPr>
                <w:rStyle w:val="ab"/>
                <w:noProof/>
              </w:rPr>
              <w:t>Затраты на вспомогательное П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0884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C6D655" w14:textId="756D945D" w:rsidR="00AC773F" w:rsidRDefault="00AC773F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884368" w:history="1">
            <w:r w:rsidRPr="008E030F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4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8E030F">
              <w:rPr>
                <w:rStyle w:val="ab"/>
                <w:noProof/>
              </w:rPr>
              <w:t>Затраты на материал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0884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196054" w14:textId="32F878AB" w:rsidR="00AC773F" w:rsidRDefault="00AC773F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884369" w:history="1">
            <w:r w:rsidRPr="008E030F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5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8E030F">
              <w:rPr>
                <w:rStyle w:val="ab"/>
                <w:noProof/>
              </w:rPr>
              <w:t>Суммарные затраты на проектир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08843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9174A0" w14:textId="2D0371A8" w:rsidR="00AC773F" w:rsidRDefault="00AC773F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884370" w:history="1">
            <w:r w:rsidRPr="008E030F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6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8E030F">
              <w:rPr>
                <w:rStyle w:val="ab"/>
                <w:noProof/>
              </w:rPr>
              <w:t>Затраты на испыт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08843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33C624" w14:textId="7602FF5B" w:rsidR="00AC773F" w:rsidRDefault="00AC773F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884371" w:history="1">
            <w:r w:rsidRPr="008E030F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7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8E030F">
              <w:rPr>
                <w:rStyle w:val="ab"/>
                <w:noProof/>
              </w:rPr>
              <w:t>Полные затр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08843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A57761" w14:textId="7D450667" w:rsidR="00097113" w:rsidRDefault="00097113">
          <w:r>
            <w:rPr>
              <w:b/>
              <w:bCs/>
            </w:rPr>
            <w:fldChar w:fldCharType="end"/>
          </w:r>
        </w:p>
      </w:sdtContent>
    </w:sdt>
    <w:p w14:paraId="1FD3756F" w14:textId="77777777" w:rsidR="00097113" w:rsidRDefault="00097113">
      <w:pPr>
        <w:spacing w:line="259" w:lineRule="auto"/>
        <w:ind w:firstLine="0"/>
        <w:contextualSpacing w:val="0"/>
        <w:jc w:val="left"/>
        <w:rPr>
          <w:rFonts w:cs="Times New Roman"/>
          <w:b/>
          <w:bCs/>
          <w:sz w:val="32"/>
          <w:szCs w:val="32"/>
        </w:rPr>
      </w:pPr>
      <w:r>
        <w:br w:type="page"/>
      </w:r>
    </w:p>
    <w:p w14:paraId="36BDDFD8" w14:textId="7F9F5D83" w:rsidR="001F3AF1" w:rsidRDefault="00394239" w:rsidP="00394239">
      <w:pPr>
        <w:pStyle w:val="1"/>
        <w:numPr>
          <w:ilvl w:val="0"/>
          <w:numId w:val="0"/>
        </w:numPr>
        <w:ind w:firstLine="709"/>
      </w:pPr>
      <w:bookmarkStart w:id="0" w:name="_Toc70884359"/>
      <w:r>
        <w:lastRenderedPageBreak/>
        <w:t>Введение</w:t>
      </w:r>
      <w:bookmarkEnd w:id="0"/>
    </w:p>
    <w:p w14:paraId="6B50DE64" w14:textId="187082EA" w:rsidR="00FB17AA" w:rsidRDefault="00FB17AA" w:rsidP="00394239">
      <w:r w:rsidRPr="000E13BE">
        <w:t>В выпускной квалификационной работе рассматривается разработка маршевого РДТТ</w:t>
      </w:r>
      <w:r>
        <w:t xml:space="preserve"> третьей ступени ракеты-носителя.</w:t>
      </w:r>
    </w:p>
    <w:p w14:paraId="1E5B5466" w14:textId="72636CC6" w:rsidR="00394239" w:rsidRPr="00394239" w:rsidRDefault="00394239" w:rsidP="00394239">
      <w:r w:rsidRPr="000E13BE">
        <w:t>При проведении мероприятий по разработке маршевого р</w:t>
      </w:r>
      <w:r>
        <w:t>акетного</w:t>
      </w:r>
      <w:r w:rsidRPr="000E13BE">
        <w:t xml:space="preserve"> двигателя на первом этапе его создания рассматривают несколько конструктивных вариантов, наиболее полно удовлетворяющих требованиям ТЗ</w:t>
      </w:r>
      <w:r>
        <w:t>.</w:t>
      </w:r>
    </w:p>
    <w:p w14:paraId="227AC60D" w14:textId="65330C15" w:rsidR="00394239" w:rsidRPr="00FB17AA" w:rsidRDefault="00394239" w:rsidP="00FB17AA">
      <w:pPr>
        <w:spacing w:after="0"/>
        <w:rPr>
          <w:rFonts w:eastAsiaTheme="minorEastAsia" w:cs="Times New Roman"/>
          <w:szCs w:val="28"/>
        </w:rPr>
      </w:pPr>
      <w:r w:rsidRPr="000E13BE">
        <w:rPr>
          <w:rFonts w:eastAsiaTheme="minorEastAsia" w:cs="Times New Roman"/>
          <w:szCs w:val="28"/>
        </w:rPr>
        <w:t xml:space="preserve">Выбрав конструктивное исполнение, систему измерения, методику расчета, дают технико-экономическую оценку изделия в целом и отдельных его элементов. </w:t>
      </w:r>
    </w:p>
    <w:p w14:paraId="5BE61851" w14:textId="75435174" w:rsidR="00674909" w:rsidRDefault="00674909" w:rsidP="00674909">
      <w:r>
        <w:t>В данно</w:t>
      </w:r>
      <w:r w:rsidR="00891728">
        <w:t>й</w:t>
      </w:r>
      <w:r>
        <w:t xml:space="preserve"> </w:t>
      </w:r>
      <w:r w:rsidR="00DE7EF6">
        <w:t>работе</w:t>
      </w:r>
      <w:r>
        <w:t xml:space="preserve"> определ</w:t>
      </w:r>
      <w:r w:rsidR="00DE7EF6">
        <w:t>яются</w:t>
      </w:r>
      <w:r>
        <w:t xml:space="preserve"> затраты на проектирование </w:t>
      </w:r>
      <w:r w:rsidR="00DE7EF6">
        <w:t>РДТТ третьей ступени</w:t>
      </w:r>
      <w:r>
        <w:t>, изготовление опытных образцов</w:t>
      </w:r>
      <w:r w:rsidR="00DE7EF6">
        <w:t xml:space="preserve"> и </w:t>
      </w:r>
      <w:r>
        <w:t>их испытания.</w:t>
      </w:r>
    </w:p>
    <w:p w14:paraId="631C209B" w14:textId="1EA9E7D0" w:rsidR="00B875EA" w:rsidRPr="00240BEB" w:rsidRDefault="00376128" w:rsidP="00240BEB">
      <w:pPr>
        <w:spacing w:line="259" w:lineRule="auto"/>
        <w:ind w:firstLine="0"/>
        <w:contextualSpacing w:val="0"/>
        <w:jc w:val="left"/>
        <w:rPr>
          <w:b/>
          <w:bCs/>
          <w:sz w:val="32"/>
          <w:szCs w:val="24"/>
        </w:rPr>
      </w:pPr>
      <w:r>
        <w:br w:type="page"/>
      </w:r>
    </w:p>
    <w:p w14:paraId="0B13A0F1" w14:textId="77777777" w:rsidR="00B040DE" w:rsidRDefault="00B040DE" w:rsidP="00B040DE">
      <w:pPr>
        <w:pStyle w:val="2"/>
      </w:pPr>
      <w:bookmarkStart w:id="1" w:name="_Toc70884360"/>
      <w:r>
        <w:lastRenderedPageBreak/>
        <w:t>Основные этапы НИиОКР</w:t>
      </w:r>
      <w:bookmarkEnd w:id="1"/>
    </w:p>
    <w:p w14:paraId="4B3F74A3" w14:textId="1F779AEB" w:rsidR="00946A4C" w:rsidRDefault="00946A4C" w:rsidP="00946A4C">
      <w:pPr>
        <w:ind w:firstLine="0"/>
      </w:pPr>
      <w:r>
        <w:t xml:space="preserve">Таблица </w:t>
      </w:r>
      <w:fldSimple w:instr=" STYLEREF 2 \s ">
        <w:r w:rsidR="004E4C21">
          <w:rPr>
            <w:noProof/>
          </w:rPr>
          <w:t>1.1</w:t>
        </w:r>
      </w:fldSimple>
      <w:r w:rsidR="004E4C21">
        <w:t>.</w:t>
      </w:r>
      <w:fldSimple w:instr=" SEQ Таблица \* ARABIC \s 2 ">
        <w:r w:rsidR="004E4C21">
          <w:rPr>
            <w:noProof/>
          </w:rPr>
          <w:t>1</w:t>
        </w:r>
      </w:fldSimple>
      <w:r>
        <w:t xml:space="preserve"> – Основные этапы НИиОКР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798"/>
        <w:gridCol w:w="6568"/>
        <w:gridCol w:w="1979"/>
      </w:tblGrid>
      <w:tr w:rsidR="00A73D84" w14:paraId="21E3DBEE" w14:textId="77777777" w:rsidTr="005E2E27">
        <w:tc>
          <w:tcPr>
            <w:tcW w:w="798" w:type="dxa"/>
            <w:vAlign w:val="center"/>
          </w:tcPr>
          <w:p w14:paraId="314629F6" w14:textId="00D37A3A" w:rsidR="00A73D84" w:rsidRDefault="00A73D84" w:rsidP="00A73D84">
            <w:pPr>
              <w:ind w:firstLine="0"/>
              <w:jc w:val="center"/>
            </w:pPr>
            <w:r>
              <w:t xml:space="preserve">Этап </w:t>
            </w:r>
          </w:p>
        </w:tc>
        <w:tc>
          <w:tcPr>
            <w:tcW w:w="6568" w:type="dxa"/>
            <w:vAlign w:val="center"/>
          </w:tcPr>
          <w:p w14:paraId="29D09072" w14:textId="6C3DF07B" w:rsidR="00A73D84" w:rsidRDefault="00A73D84" w:rsidP="00946A4C">
            <w:pPr>
              <w:ind w:firstLine="0"/>
              <w:jc w:val="center"/>
            </w:pPr>
            <w:r>
              <w:t>Содержание</w:t>
            </w:r>
          </w:p>
        </w:tc>
        <w:tc>
          <w:tcPr>
            <w:tcW w:w="1979" w:type="dxa"/>
            <w:vAlign w:val="center"/>
          </w:tcPr>
          <w:p w14:paraId="41422720" w14:textId="5D7F6D2B" w:rsidR="00A73D84" w:rsidRDefault="00A73D84" w:rsidP="00946A4C">
            <w:pPr>
              <w:ind w:firstLine="0"/>
              <w:jc w:val="center"/>
            </w:pPr>
            <w:r>
              <w:t>Срок выполнения, мес.</w:t>
            </w:r>
          </w:p>
        </w:tc>
      </w:tr>
      <w:tr w:rsidR="00A73D84" w14:paraId="13F800F9" w14:textId="77777777" w:rsidTr="005E2E27">
        <w:tc>
          <w:tcPr>
            <w:tcW w:w="798" w:type="dxa"/>
            <w:vAlign w:val="center"/>
          </w:tcPr>
          <w:p w14:paraId="6EF48295" w14:textId="77777777" w:rsidR="00A73D84" w:rsidRDefault="00A73D84" w:rsidP="00A73D84">
            <w:pPr>
              <w:ind w:firstLine="0"/>
              <w:jc w:val="center"/>
            </w:pPr>
          </w:p>
        </w:tc>
        <w:tc>
          <w:tcPr>
            <w:tcW w:w="8547" w:type="dxa"/>
            <w:gridSpan w:val="2"/>
            <w:vAlign w:val="center"/>
          </w:tcPr>
          <w:p w14:paraId="01D2EDC3" w14:textId="6BC490D1" w:rsidR="00A73D84" w:rsidRDefault="00A73D84" w:rsidP="002540F4">
            <w:pPr>
              <w:ind w:firstLine="0"/>
              <w:jc w:val="center"/>
            </w:pPr>
            <w:r>
              <w:t>Исследование</w:t>
            </w:r>
          </w:p>
        </w:tc>
      </w:tr>
      <w:tr w:rsidR="00A73D84" w14:paraId="106366DD" w14:textId="77777777" w:rsidTr="005E2E27">
        <w:tc>
          <w:tcPr>
            <w:tcW w:w="798" w:type="dxa"/>
            <w:vAlign w:val="center"/>
          </w:tcPr>
          <w:p w14:paraId="5172D1A1" w14:textId="788780A2" w:rsidR="00A73D84" w:rsidRDefault="00A73D84" w:rsidP="00A73D84">
            <w:pPr>
              <w:ind w:firstLine="0"/>
              <w:jc w:val="center"/>
            </w:pPr>
            <w:r>
              <w:t>1</w:t>
            </w:r>
          </w:p>
        </w:tc>
        <w:tc>
          <w:tcPr>
            <w:tcW w:w="6568" w:type="dxa"/>
            <w:vAlign w:val="center"/>
          </w:tcPr>
          <w:p w14:paraId="632C96B3" w14:textId="35427442" w:rsidR="00A73D84" w:rsidRDefault="00A73D84" w:rsidP="005E2E27">
            <w:pPr>
              <w:ind w:firstLine="0"/>
              <w:jc w:val="left"/>
            </w:pPr>
            <w:r>
              <w:t>Проведение научно-исследовательской работы</w:t>
            </w:r>
          </w:p>
        </w:tc>
        <w:tc>
          <w:tcPr>
            <w:tcW w:w="1979" w:type="dxa"/>
            <w:vAlign w:val="center"/>
          </w:tcPr>
          <w:p w14:paraId="409E34FB" w14:textId="3CAF76FA" w:rsidR="00A73D84" w:rsidRDefault="00A73D84" w:rsidP="00946A4C">
            <w:pPr>
              <w:ind w:firstLine="0"/>
              <w:jc w:val="center"/>
            </w:pPr>
            <w:r>
              <w:t>1</w:t>
            </w:r>
          </w:p>
        </w:tc>
      </w:tr>
      <w:tr w:rsidR="00A73D84" w14:paraId="45ACEB80" w14:textId="77777777" w:rsidTr="005E2E27">
        <w:tc>
          <w:tcPr>
            <w:tcW w:w="798" w:type="dxa"/>
            <w:vAlign w:val="center"/>
          </w:tcPr>
          <w:p w14:paraId="1E44CE97" w14:textId="015EAE1B" w:rsidR="00A73D84" w:rsidRDefault="00A73D84" w:rsidP="00A73D84">
            <w:pPr>
              <w:ind w:firstLine="0"/>
              <w:jc w:val="center"/>
            </w:pPr>
            <w:r>
              <w:t>2</w:t>
            </w:r>
          </w:p>
        </w:tc>
        <w:tc>
          <w:tcPr>
            <w:tcW w:w="6568" w:type="dxa"/>
            <w:vAlign w:val="center"/>
          </w:tcPr>
          <w:p w14:paraId="5CB2184E" w14:textId="3CE0FC88" w:rsidR="00A73D84" w:rsidRDefault="00A73D84" w:rsidP="005E2E27">
            <w:pPr>
              <w:ind w:firstLine="0"/>
              <w:jc w:val="left"/>
            </w:pPr>
            <w:r>
              <w:t>Разработка технического предложения</w:t>
            </w:r>
          </w:p>
        </w:tc>
        <w:tc>
          <w:tcPr>
            <w:tcW w:w="1979" w:type="dxa"/>
            <w:vAlign w:val="center"/>
          </w:tcPr>
          <w:p w14:paraId="375B53DC" w14:textId="6BE463E8" w:rsidR="00A73D84" w:rsidRDefault="00A73D84" w:rsidP="00946A4C">
            <w:pPr>
              <w:ind w:firstLine="0"/>
              <w:jc w:val="center"/>
            </w:pPr>
            <w:r>
              <w:t>1</w:t>
            </w:r>
          </w:p>
        </w:tc>
      </w:tr>
      <w:tr w:rsidR="00A73D84" w14:paraId="19375974" w14:textId="77777777" w:rsidTr="005E2E27">
        <w:tc>
          <w:tcPr>
            <w:tcW w:w="798" w:type="dxa"/>
            <w:vAlign w:val="center"/>
          </w:tcPr>
          <w:p w14:paraId="7AE4099F" w14:textId="284A00FA" w:rsidR="00A73D84" w:rsidRDefault="00A73D84" w:rsidP="00A73D84">
            <w:pPr>
              <w:ind w:firstLine="0"/>
              <w:jc w:val="center"/>
            </w:pPr>
            <w:r>
              <w:t>3</w:t>
            </w:r>
          </w:p>
        </w:tc>
        <w:tc>
          <w:tcPr>
            <w:tcW w:w="6568" w:type="dxa"/>
            <w:vAlign w:val="center"/>
          </w:tcPr>
          <w:p w14:paraId="53D30D6C" w14:textId="50B640E2" w:rsidR="00A73D84" w:rsidRDefault="00A73D84" w:rsidP="005E2E27">
            <w:pPr>
              <w:ind w:firstLine="0"/>
              <w:jc w:val="left"/>
            </w:pPr>
            <w:r>
              <w:t>Разработка и согласование технического задания</w:t>
            </w:r>
          </w:p>
        </w:tc>
        <w:tc>
          <w:tcPr>
            <w:tcW w:w="1979" w:type="dxa"/>
            <w:vAlign w:val="center"/>
          </w:tcPr>
          <w:p w14:paraId="62B6C884" w14:textId="52A40736" w:rsidR="00A73D84" w:rsidRDefault="00A73D84" w:rsidP="006B7674">
            <w:pPr>
              <w:ind w:firstLine="0"/>
              <w:jc w:val="center"/>
            </w:pPr>
            <w:r>
              <w:t>1</w:t>
            </w:r>
          </w:p>
        </w:tc>
      </w:tr>
      <w:tr w:rsidR="00A73D84" w14:paraId="48F56CF3" w14:textId="77777777" w:rsidTr="005E2E27">
        <w:tc>
          <w:tcPr>
            <w:tcW w:w="798" w:type="dxa"/>
            <w:vAlign w:val="center"/>
          </w:tcPr>
          <w:p w14:paraId="7B97C471" w14:textId="77777777" w:rsidR="00A73D84" w:rsidRDefault="00A73D84" w:rsidP="00A73D84">
            <w:pPr>
              <w:ind w:firstLine="0"/>
              <w:jc w:val="center"/>
            </w:pPr>
          </w:p>
        </w:tc>
        <w:tc>
          <w:tcPr>
            <w:tcW w:w="8547" w:type="dxa"/>
            <w:gridSpan w:val="2"/>
            <w:vAlign w:val="center"/>
          </w:tcPr>
          <w:p w14:paraId="3C3E9C0D" w14:textId="19520BB4" w:rsidR="00A73D84" w:rsidRDefault="00A73D84" w:rsidP="006B7674">
            <w:pPr>
              <w:ind w:firstLine="0"/>
              <w:jc w:val="center"/>
            </w:pPr>
            <w:r>
              <w:t>Разработка</w:t>
            </w:r>
          </w:p>
        </w:tc>
      </w:tr>
      <w:tr w:rsidR="00A73D84" w14:paraId="39DBFB85" w14:textId="77777777" w:rsidTr="005E2E27">
        <w:tc>
          <w:tcPr>
            <w:tcW w:w="798" w:type="dxa"/>
            <w:vAlign w:val="center"/>
          </w:tcPr>
          <w:p w14:paraId="34A71078" w14:textId="3A142F05" w:rsidR="00A73D84" w:rsidRDefault="00A73D84" w:rsidP="00A73D84">
            <w:pPr>
              <w:ind w:firstLine="0"/>
              <w:jc w:val="center"/>
            </w:pPr>
            <w:r>
              <w:t>4</w:t>
            </w:r>
          </w:p>
        </w:tc>
        <w:tc>
          <w:tcPr>
            <w:tcW w:w="6568" w:type="dxa"/>
            <w:vAlign w:val="center"/>
          </w:tcPr>
          <w:p w14:paraId="15D35968" w14:textId="08580AE8" w:rsidR="00A73D84" w:rsidRDefault="00A73D84" w:rsidP="005E2E27">
            <w:pPr>
              <w:ind w:firstLine="0"/>
            </w:pPr>
            <w:r>
              <w:t>Разработка эскизного проекта</w:t>
            </w:r>
          </w:p>
        </w:tc>
        <w:tc>
          <w:tcPr>
            <w:tcW w:w="1979" w:type="dxa"/>
            <w:vAlign w:val="center"/>
          </w:tcPr>
          <w:p w14:paraId="68199E54" w14:textId="575055D6" w:rsidR="00A73D84" w:rsidRDefault="005F06EB" w:rsidP="00946A4C">
            <w:pPr>
              <w:ind w:firstLine="0"/>
              <w:jc w:val="center"/>
            </w:pPr>
            <w:r>
              <w:t>1</w:t>
            </w:r>
          </w:p>
        </w:tc>
      </w:tr>
      <w:tr w:rsidR="00A73D84" w14:paraId="6B648265" w14:textId="77777777" w:rsidTr="005E2E27">
        <w:tc>
          <w:tcPr>
            <w:tcW w:w="798" w:type="dxa"/>
            <w:vAlign w:val="center"/>
          </w:tcPr>
          <w:p w14:paraId="22AEB5C1" w14:textId="335C9AA3" w:rsidR="00A73D84" w:rsidRDefault="00A73D84" w:rsidP="00A73D84">
            <w:pPr>
              <w:ind w:firstLine="0"/>
              <w:jc w:val="center"/>
            </w:pPr>
            <w:r>
              <w:t>5</w:t>
            </w:r>
          </w:p>
        </w:tc>
        <w:tc>
          <w:tcPr>
            <w:tcW w:w="6568" w:type="dxa"/>
            <w:vAlign w:val="center"/>
          </w:tcPr>
          <w:p w14:paraId="335F61C7" w14:textId="082F8930" w:rsidR="00A73D84" w:rsidRDefault="00A73D84" w:rsidP="005E2E27">
            <w:pPr>
              <w:ind w:firstLine="0"/>
            </w:pPr>
            <w:r>
              <w:t>Разработка технического проекта</w:t>
            </w:r>
          </w:p>
        </w:tc>
        <w:tc>
          <w:tcPr>
            <w:tcW w:w="1979" w:type="dxa"/>
            <w:vAlign w:val="center"/>
          </w:tcPr>
          <w:p w14:paraId="6D36D3B4" w14:textId="6CABC77D" w:rsidR="00A73D84" w:rsidRDefault="005F06EB" w:rsidP="00946A4C">
            <w:pPr>
              <w:ind w:firstLine="0"/>
              <w:jc w:val="center"/>
            </w:pPr>
            <w:r>
              <w:t>3</w:t>
            </w:r>
          </w:p>
        </w:tc>
      </w:tr>
      <w:tr w:rsidR="00A73D84" w14:paraId="0BCBE7F4" w14:textId="77777777" w:rsidTr="005E2E27">
        <w:tc>
          <w:tcPr>
            <w:tcW w:w="798" w:type="dxa"/>
            <w:vAlign w:val="center"/>
          </w:tcPr>
          <w:p w14:paraId="6B751253" w14:textId="02A529D9" w:rsidR="00A73D84" w:rsidRDefault="00A73D84" w:rsidP="00A73D84">
            <w:pPr>
              <w:ind w:firstLine="0"/>
              <w:jc w:val="center"/>
            </w:pPr>
            <w:r>
              <w:t>6</w:t>
            </w:r>
          </w:p>
        </w:tc>
        <w:tc>
          <w:tcPr>
            <w:tcW w:w="6568" w:type="dxa"/>
            <w:vAlign w:val="center"/>
          </w:tcPr>
          <w:p w14:paraId="474CF296" w14:textId="237F7340" w:rsidR="00A73D84" w:rsidRDefault="00A73D84" w:rsidP="005E2E27">
            <w:pPr>
              <w:ind w:firstLine="0"/>
            </w:pPr>
            <w:r>
              <w:t>Разработка расчетно-конструкторской документации</w:t>
            </w:r>
          </w:p>
        </w:tc>
        <w:tc>
          <w:tcPr>
            <w:tcW w:w="1979" w:type="dxa"/>
            <w:vAlign w:val="center"/>
          </w:tcPr>
          <w:p w14:paraId="6E033317" w14:textId="0494AABC" w:rsidR="00A73D84" w:rsidRDefault="00A73D84" w:rsidP="00946A4C">
            <w:pPr>
              <w:ind w:firstLine="0"/>
              <w:jc w:val="center"/>
            </w:pPr>
            <w:r>
              <w:t>2</w:t>
            </w:r>
          </w:p>
        </w:tc>
      </w:tr>
      <w:tr w:rsidR="00A73D84" w14:paraId="1B079CCE" w14:textId="77777777" w:rsidTr="005E2E27">
        <w:tc>
          <w:tcPr>
            <w:tcW w:w="798" w:type="dxa"/>
            <w:vAlign w:val="center"/>
          </w:tcPr>
          <w:p w14:paraId="0ADD2C70" w14:textId="3ACB93DD" w:rsidR="00A73D84" w:rsidRDefault="00BB49D3" w:rsidP="00A73D84">
            <w:pPr>
              <w:ind w:firstLine="0"/>
              <w:jc w:val="center"/>
            </w:pPr>
            <w:r>
              <w:t>7</w:t>
            </w:r>
          </w:p>
        </w:tc>
        <w:tc>
          <w:tcPr>
            <w:tcW w:w="6568" w:type="dxa"/>
            <w:vAlign w:val="center"/>
          </w:tcPr>
          <w:p w14:paraId="1EFDE1CF" w14:textId="5520C640" w:rsidR="00A73D84" w:rsidRDefault="00A73D84" w:rsidP="00BA0408">
            <w:pPr>
              <w:ind w:firstLine="0"/>
            </w:pPr>
            <w:r>
              <w:t>Подготовка</w:t>
            </w:r>
            <w:r w:rsidR="00A95512">
              <w:t xml:space="preserve"> стендового</w:t>
            </w:r>
            <w:r>
              <w:t xml:space="preserve"> оборудования и технологической оснастки</w:t>
            </w:r>
          </w:p>
        </w:tc>
        <w:tc>
          <w:tcPr>
            <w:tcW w:w="1979" w:type="dxa"/>
            <w:vAlign w:val="center"/>
          </w:tcPr>
          <w:p w14:paraId="0CCC7740" w14:textId="1DC1C154" w:rsidR="00A73D84" w:rsidRDefault="00153C6B" w:rsidP="00946A4C">
            <w:pPr>
              <w:ind w:firstLine="0"/>
              <w:jc w:val="center"/>
            </w:pPr>
            <w:r>
              <w:t>3</w:t>
            </w:r>
          </w:p>
        </w:tc>
      </w:tr>
      <w:tr w:rsidR="00A73D84" w14:paraId="25EAA6B0" w14:textId="77777777" w:rsidTr="005E2E27">
        <w:tc>
          <w:tcPr>
            <w:tcW w:w="798" w:type="dxa"/>
            <w:vAlign w:val="center"/>
          </w:tcPr>
          <w:p w14:paraId="78BF6729" w14:textId="2EF46186" w:rsidR="00A73D84" w:rsidRDefault="00BB49D3" w:rsidP="00A73D84">
            <w:pPr>
              <w:ind w:firstLine="0"/>
              <w:jc w:val="center"/>
            </w:pPr>
            <w:r>
              <w:t>8</w:t>
            </w:r>
          </w:p>
        </w:tc>
        <w:tc>
          <w:tcPr>
            <w:tcW w:w="6568" w:type="dxa"/>
            <w:vAlign w:val="center"/>
          </w:tcPr>
          <w:p w14:paraId="0E175A6A" w14:textId="61FE6D99" w:rsidR="00A73D84" w:rsidRDefault="00A73D84" w:rsidP="00BA0408">
            <w:pPr>
              <w:ind w:firstLine="0"/>
            </w:pPr>
            <w:r>
              <w:t>Изготовление опытных образцов</w:t>
            </w:r>
          </w:p>
        </w:tc>
        <w:tc>
          <w:tcPr>
            <w:tcW w:w="1979" w:type="dxa"/>
            <w:vAlign w:val="center"/>
          </w:tcPr>
          <w:p w14:paraId="30F4443D" w14:textId="1E42D403" w:rsidR="00A73D84" w:rsidRDefault="00153C6B" w:rsidP="00946A4C">
            <w:pPr>
              <w:ind w:firstLine="0"/>
              <w:jc w:val="center"/>
            </w:pPr>
            <w:r>
              <w:t>3</w:t>
            </w:r>
          </w:p>
        </w:tc>
      </w:tr>
      <w:tr w:rsidR="00A73D84" w14:paraId="22E43A5F" w14:textId="77777777" w:rsidTr="005E2E27">
        <w:tc>
          <w:tcPr>
            <w:tcW w:w="798" w:type="dxa"/>
            <w:vAlign w:val="center"/>
          </w:tcPr>
          <w:p w14:paraId="3F9C37D5" w14:textId="704E1C28" w:rsidR="00A73D84" w:rsidRDefault="00BB49D3" w:rsidP="00A73D84">
            <w:pPr>
              <w:ind w:firstLine="0"/>
              <w:jc w:val="center"/>
            </w:pPr>
            <w:r>
              <w:t>9</w:t>
            </w:r>
          </w:p>
        </w:tc>
        <w:tc>
          <w:tcPr>
            <w:tcW w:w="6568" w:type="dxa"/>
            <w:vAlign w:val="center"/>
          </w:tcPr>
          <w:p w14:paraId="4915F581" w14:textId="61E59544" w:rsidR="00A73D84" w:rsidRDefault="00A73D84" w:rsidP="00BA0408">
            <w:pPr>
              <w:ind w:firstLine="0"/>
            </w:pPr>
            <w:r>
              <w:t>П</w:t>
            </w:r>
            <w:r w:rsidRPr="00900C69">
              <w:t>роведение</w:t>
            </w:r>
            <w:r>
              <w:t xml:space="preserve"> </w:t>
            </w:r>
            <w:r w:rsidRPr="00900C69">
              <w:t>испытаний опытных образцов</w:t>
            </w:r>
          </w:p>
        </w:tc>
        <w:tc>
          <w:tcPr>
            <w:tcW w:w="1979" w:type="dxa"/>
            <w:vAlign w:val="center"/>
          </w:tcPr>
          <w:p w14:paraId="6A784461" w14:textId="23BFE13D" w:rsidR="00A73D84" w:rsidRDefault="00A73D84" w:rsidP="00946A4C">
            <w:pPr>
              <w:ind w:firstLine="0"/>
              <w:jc w:val="center"/>
            </w:pPr>
            <w:r>
              <w:t>4</w:t>
            </w:r>
          </w:p>
        </w:tc>
      </w:tr>
      <w:tr w:rsidR="00A73D84" w14:paraId="23351B75" w14:textId="77777777" w:rsidTr="005E2E27">
        <w:tc>
          <w:tcPr>
            <w:tcW w:w="798" w:type="dxa"/>
            <w:vAlign w:val="center"/>
          </w:tcPr>
          <w:p w14:paraId="6C693214" w14:textId="7C2E1DC9" w:rsidR="00A73D84" w:rsidRDefault="00BB49D3" w:rsidP="00A73D84">
            <w:pPr>
              <w:ind w:firstLine="0"/>
              <w:jc w:val="center"/>
            </w:pPr>
            <w:r>
              <w:t>10</w:t>
            </w:r>
          </w:p>
        </w:tc>
        <w:tc>
          <w:tcPr>
            <w:tcW w:w="6568" w:type="dxa"/>
            <w:vAlign w:val="center"/>
          </w:tcPr>
          <w:p w14:paraId="3D8CDE7F" w14:textId="6716AFF5" w:rsidR="00A73D84" w:rsidRDefault="00A73D84" w:rsidP="00BA0408">
            <w:pPr>
              <w:ind w:firstLine="0"/>
            </w:pPr>
            <w:r>
              <w:t>Корректировка документации</w:t>
            </w:r>
          </w:p>
        </w:tc>
        <w:tc>
          <w:tcPr>
            <w:tcW w:w="1979" w:type="dxa"/>
            <w:vAlign w:val="center"/>
          </w:tcPr>
          <w:p w14:paraId="604070D2" w14:textId="2A20EFCA" w:rsidR="00A73D84" w:rsidRDefault="00524CF1" w:rsidP="00946A4C">
            <w:pPr>
              <w:ind w:firstLine="0"/>
              <w:jc w:val="center"/>
            </w:pPr>
            <w:r>
              <w:t>4</w:t>
            </w:r>
          </w:p>
        </w:tc>
      </w:tr>
    </w:tbl>
    <w:p w14:paraId="51EA5371" w14:textId="77777777" w:rsidR="003F2972" w:rsidRDefault="003F2972" w:rsidP="00946A4C">
      <w:pPr>
        <w:ind w:firstLine="0"/>
      </w:pPr>
    </w:p>
    <w:p w14:paraId="1C60619C" w14:textId="77777777" w:rsidR="003F2972" w:rsidRDefault="003F2972">
      <w:pPr>
        <w:spacing w:line="259" w:lineRule="auto"/>
        <w:ind w:firstLine="0"/>
        <w:contextualSpacing w:val="0"/>
        <w:jc w:val="left"/>
      </w:pPr>
      <w:r>
        <w:br w:type="page"/>
      </w:r>
    </w:p>
    <w:p w14:paraId="7120667E" w14:textId="77777777" w:rsidR="00D66E92" w:rsidRDefault="00D66E92" w:rsidP="00482781">
      <w:pPr>
        <w:jc w:val="center"/>
        <w:sectPr w:rsidR="00D66E92">
          <w:footerReference w:type="default" r:id="rId8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173489F5" w14:textId="57417C43" w:rsidR="00482781" w:rsidRDefault="00D66E92" w:rsidP="00D66E92">
      <w:pPr>
        <w:ind w:firstLine="0"/>
      </w:pPr>
      <w:r>
        <w:lastRenderedPageBreak/>
        <w:t xml:space="preserve">Таблица </w:t>
      </w:r>
      <w:fldSimple w:instr=" STYLEREF 2 \s ">
        <w:r w:rsidR="004E4C21">
          <w:rPr>
            <w:noProof/>
          </w:rPr>
          <w:t>1.1</w:t>
        </w:r>
      </w:fldSimple>
      <w:r w:rsidR="004E4C21">
        <w:t>.</w:t>
      </w:r>
      <w:fldSimple w:instr=" SEQ Таблица \* ARABIC \s 2 ">
        <w:r w:rsidR="004E4C21">
          <w:rPr>
            <w:noProof/>
          </w:rPr>
          <w:t>2</w:t>
        </w:r>
      </w:fldSimple>
      <w:r>
        <w:t xml:space="preserve"> – План проектных работ</w:t>
      </w:r>
    </w:p>
    <w:tbl>
      <w:tblPr>
        <w:tblStyle w:val="a5"/>
        <w:tblW w:w="14595" w:type="dxa"/>
        <w:tblLook w:val="04A0" w:firstRow="1" w:lastRow="0" w:firstColumn="1" w:lastColumn="0" w:noHBand="0" w:noVBand="1"/>
      </w:tblPr>
      <w:tblGrid>
        <w:gridCol w:w="5613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</w:tblGrid>
      <w:tr w:rsidR="00162343" w14:paraId="3802BC41" w14:textId="77777777" w:rsidTr="00162343">
        <w:tc>
          <w:tcPr>
            <w:tcW w:w="5613" w:type="dxa"/>
            <w:vMerge w:val="restart"/>
            <w:vAlign w:val="center"/>
          </w:tcPr>
          <w:p w14:paraId="071B0E6A" w14:textId="38C9B15A" w:rsidR="00D66E92" w:rsidRDefault="00D66E92" w:rsidP="00D66E92">
            <w:pPr>
              <w:ind w:firstLine="0"/>
              <w:jc w:val="center"/>
            </w:pPr>
            <w:r>
              <w:t>Наименование этапа</w:t>
            </w:r>
          </w:p>
        </w:tc>
        <w:tc>
          <w:tcPr>
            <w:tcW w:w="8982" w:type="dxa"/>
            <w:gridSpan w:val="18"/>
            <w:vAlign w:val="center"/>
          </w:tcPr>
          <w:p w14:paraId="62E2F5F6" w14:textId="415E1C48" w:rsidR="00D66E92" w:rsidRDefault="00D66E92" w:rsidP="00D66E92">
            <w:pPr>
              <w:ind w:firstLine="0"/>
              <w:jc w:val="center"/>
            </w:pPr>
            <w:r>
              <w:t>Месяцы</w:t>
            </w:r>
          </w:p>
        </w:tc>
      </w:tr>
      <w:tr w:rsidR="00162343" w14:paraId="12D5833F" w14:textId="77777777" w:rsidTr="00162343">
        <w:tc>
          <w:tcPr>
            <w:tcW w:w="5613" w:type="dxa"/>
            <w:vMerge/>
            <w:vAlign w:val="center"/>
          </w:tcPr>
          <w:p w14:paraId="5BFCD3F1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D5BA596" w14:textId="483E8977" w:rsidR="00D66E92" w:rsidRDefault="00D66E92" w:rsidP="00D66E92">
            <w:pPr>
              <w:ind w:firstLine="0"/>
              <w:jc w:val="center"/>
            </w:pPr>
            <w:r>
              <w:t>1</w:t>
            </w:r>
          </w:p>
        </w:tc>
        <w:tc>
          <w:tcPr>
            <w:tcW w:w="499" w:type="dxa"/>
            <w:vAlign w:val="center"/>
          </w:tcPr>
          <w:p w14:paraId="0FEC2797" w14:textId="222C66E2" w:rsidR="00D66E92" w:rsidRDefault="00D66E92" w:rsidP="00D66E92">
            <w:pPr>
              <w:ind w:firstLine="0"/>
              <w:jc w:val="center"/>
            </w:pPr>
            <w:r>
              <w:t>2</w:t>
            </w:r>
          </w:p>
        </w:tc>
        <w:tc>
          <w:tcPr>
            <w:tcW w:w="499" w:type="dxa"/>
            <w:vAlign w:val="center"/>
          </w:tcPr>
          <w:p w14:paraId="71B772E4" w14:textId="1C73BEFA" w:rsidR="00D66E92" w:rsidRDefault="00D66E92" w:rsidP="00D66E92">
            <w:pPr>
              <w:ind w:firstLine="0"/>
              <w:jc w:val="center"/>
            </w:pPr>
            <w:r>
              <w:t>3</w:t>
            </w:r>
          </w:p>
        </w:tc>
        <w:tc>
          <w:tcPr>
            <w:tcW w:w="499" w:type="dxa"/>
            <w:vAlign w:val="center"/>
          </w:tcPr>
          <w:p w14:paraId="25BF8705" w14:textId="1F722C41" w:rsidR="00D66E92" w:rsidRDefault="00D66E92" w:rsidP="00D66E92">
            <w:pPr>
              <w:ind w:firstLine="0"/>
              <w:jc w:val="center"/>
            </w:pPr>
            <w:r>
              <w:t>4</w:t>
            </w:r>
          </w:p>
        </w:tc>
        <w:tc>
          <w:tcPr>
            <w:tcW w:w="499" w:type="dxa"/>
            <w:vAlign w:val="center"/>
          </w:tcPr>
          <w:p w14:paraId="3FAB9DC3" w14:textId="7A186C43" w:rsidR="00D66E92" w:rsidRDefault="00D66E92" w:rsidP="00D66E92">
            <w:pPr>
              <w:ind w:firstLine="0"/>
              <w:jc w:val="center"/>
            </w:pPr>
            <w:r>
              <w:t>5</w:t>
            </w:r>
          </w:p>
        </w:tc>
        <w:tc>
          <w:tcPr>
            <w:tcW w:w="499" w:type="dxa"/>
            <w:vAlign w:val="center"/>
          </w:tcPr>
          <w:p w14:paraId="35D01E9A" w14:textId="15FE3E74" w:rsidR="00D66E92" w:rsidRDefault="00D66E92" w:rsidP="00D66E92">
            <w:pPr>
              <w:ind w:firstLine="0"/>
              <w:jc w:val="center"/>
            </w:pPr>
            <w:r>
              <w:t>6</w:t>
            </w:r>
          </w:p>
        </w:tc>
        <w:tc>
          <w:tcPr>
            <w:tcW w:w="499" w:type="dxa"/>
            <w:vAlign w:val="center"/>
          </w:tcPr>
          <w:p w14:paraId="0C32CED8" w14:textId="55AEA236" w:rsidR="00D66E92" w:rsidRDefault="00D66E92" w:rsidP="00D66E92">
            <w:pPr>
              <w:ind w:firstLine="0"/>
              <w:jc w:val="center"/>
            </w:pPr>
            <w:r>
              <w:t>7</w:t>
            </w:r>
          </w:p>
        </w:tc>
        <w:tc>
          <w:tcPr>
            <w:tcW w:w="499" w:type="dxa"/>
            <w:vAlign w:val="center"/>
          </w:tcPr>
          <w:p w14:paraId="1435E03B" w14:textId="2791C2B1" w:rsidR="00D66E92" w:rsidRDefault="00D66E92" w:rsidP="00D66E92">
            <w:pPr>
              <w:ind w:firstLine="0"/>
              <w:jc w:val="center"/>
            </w:pPr>
            <w:r>
              <w:t>8</w:t>
            </w:r>
          </w:p>
        </w:tc>
        <w:tc>
          <w:tcPr>
            <w:tcW w:w="499" w:type="dxa"/>
            <w:vAlign w:val="center"/>
          </w:tcPr>
          <w:p w14:paraId="71E7EDE7" w14:textId="1DE6C84F" w:rsidR="00D66E92" w:rsidRDefault="00D66E92" w:rsidP="00D66E92">
            <w:pPr>
              <w:ind w:firstLine="0"/>
              <w:jc w:val="center"/>
            </w:pPr>
            <w:r>
              <w:t>9</w:t>
            </w:r>
          </w:p>
        </w:tc>
        <w:tc>
          <w:tcPr>
            <w:tcW w:w="499" w:type="dxa"/>
            <w:vAlign w:val="center"/>
          </w:tcPr>
          <w:p w14:paraId="699EB924" w14:textId="2E87F52A" w:rsidR="00D66E92" w:rsidRDefault="00D66E92" w:rsidP="00D66E92">
            <w:pPr>
              <w:ind w:firstLine="0"/>
              <w:jc w:val="center"/>
            </w:pPr>
            <w:r>
              <w:t>10</w:t>
            </w:r>
          </w:p>
        </w:tc>
        <w:tc>
          <w:tcPr>
            <w:tcW w:w="499" w:type="dxa"/>
            <w:vAlign w:val="center"/>
          </w:tcPr>
          <w:p w14:paraId="09318E98" w14:textId="7888A844" w:rsidR="00D66E92" w:rsidRDefault="00D66E92" w:rsidP="00D66E92">
            <w:pPr>
              <w:ind w:firstLine="0"/>
              <w:jc w:val="center"/>
            </w:pPr>
            <w:r>
              <w:t>11</w:t>
            </w:r>
          </w:p>
        </w:tc>
        <w:tc>
          <w:tcPr>
            <w:tcW w:w="499" w:type="dxa"/>
            <w:vAlign w:val="center"/>
          </w:tcPr>
          <w:p w14:paraId="4D382201" w14:textId="4004F100" w:rsidR="00D66E92" w:rsidRDefault="00D66E92" w:rsidP="00D66E92">
            <w:pPr>
              <w:ind w:firstLine="0"/>
              <w:jc w:val="center"/>
            </w:pPr>
            <w:r>
              <w:t>12</w:t>
            </w:r>
          </w:p>
        </w:tc>
        <w:tc>
          <w:tcPr>
            <w:tcW w:w="499" w:type="dxa"/>
            <w:vAlign w:val="center"/>
          </w:tcPr>
          <w:p w14:paraId="7D7D5075" w14:textId="106EB12F" w:rsidR="00D66E92" w:rsidRDefault="00D66E92" w:rsidP="00D66E92">
            <w:pPr>
              <w:ind w:firstLine="0"/>
              <w:jc w:val="center"/>
            </w:pPr>
            <w:r>
              <w:t>13</w:t>
            </w:r>
          </w:p>
        </w:tc>
        <w:tc>
          <w:tcPr>
            <w:tcW w:w="499" w:type="dxa"/>
            <w:vAlign w:val="center"/>
          </w:tcPr>
          <w:p w14:paraId="4B849F60" w14:textId="11063025" w:rsidR="00D66E92" w:rsidRDefault="00D66E92" w:rsidP="00D66E92">
            <w:pPr>
              <w:ind w:firstLine="0"/>
              <w:jc w:val="center"/>
            </w:pPr>
            <w:r>
              <w:t>14</w:t>
            </w:r>
          </w:p>
        </w:tc>
        <w:tc>
          <w:tcPr>
            <w:tcW w:w="499" w:type="dxa"/>
            <w:vAlign w:val="center"/>
          </w:tcPr>
          <w:p w14:paraId="39E2FDEB" w14:textId="65086DC7" w:rsidR="00D66E92" w:rsidRDefault="00D66E92" w:rsidP="00D66E92">
            <w:pPr>
              <w:ind w:firstLine="0"/>
              <w:jc w:val="center"/>
            </w:pPr>
            <w:r>
              <w:t>15</w:t>
            </w:r>
          </w:p>
        </w:tc>
        <w:tc>
          <w:tcPr>
            <w:tcW w:w="499" w:type="dxa"/>
            <w:vAlign w:val="center"/>
          </w:tcPr>
          <w:p w14:paraId="5433E441" w14:textId="2E845746" w:rsidR="00D66E92" w:rsidRDefault="00D66E92" w:rsidP="00D66E92">
            <w:pPr>
              <w:ind w:firstLine="0"/>
              <w:jc w:val="center"/>
            </w:pPr>
            <w:r>
              <w:t>16</w:t>
            </w:r>
          </w:p>
        </w:tc>
        <w:tc>
          <w:tcPr>
            <w:tcW w:w="499" w:type="dxa"/>
            <w:vAlign w:val="center"/>
          </w:tcPr>
          <w:p w14:paraId="65C8812E" w14:textId="0BE43B26" w:rsidR="00D66E92" w:rsidRDefault="00D66E92" w:rsidP="00D66E92">
            <w:pPr>
              <w:ind w:firstLine="0"/>
              <w:jc w:val="center"/>
            </w:pPr>
            <w:r>
              <w:t>17</w:t>
            </w:r>
          </w:p>
        </w:tc>
        <w:tc>
          <w:tcPr>
            <w:tcW w:w="499" w:type="dxa"/>
            <w:vAlign w:val="center"/>
          </w:tcPr>
          <w:p w14:paraId="5810AD4F" w14:textId="065A81C6" w:rsidR="00D66E92" w:rsidRDefault="00D66E92" w:rsidP="00D66E92">
            <w:pPr>
              <w:ind w:firstLine="0"/>
              <w:jc w:val="center"/>
            </w:pPr>
            <w:r>
              <w:t>18</w:t>
            </w:r>
          </w:p>
        </w:tc>
      </w:tr>
      <w:tr w:rsidR="00162343" w14:paraId="51D27FD6" w14:textId="77777777" w:rsidTr="005C1E76">
        <w:tc>
          <w:tcPr>
            <w:tcW w:w="5613" w:type="dxa"/>
            <w:vAlign w:val="center"/>
          </w:tcPr>
          <w:p w14:paraId="2418CFAC" w14:textId="3707B046" w:rsidR="00D66E92" w:rsidRDefault="00D66E92" w:rsidP="00D66E92">
            <w:pPr>
              <w:ind w:firstLine="0"/>
              <w:jc w:val="center"/>
            </w:pPr>
            <w:r>
              <w:t>НИР</w:t>
            </w: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66E3AD68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7806A43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2479735E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24BAD9F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C5089C0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8C14E30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AE14D31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05B5520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ADD7E13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E3A6363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103A78F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43FBD38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C4ABD87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A559B25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12DD6B6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692D485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9EFA1F9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9259504" w14:textId="77777777" w:rsidR="00D66E92" w:rsidRDefault="00D66E92" w:rsidP="00D66E92">
            <w:pPr>
              <w:ind w:firstLine="0"/>
              <w:jc w:val="center"/>
            </w:pPr>
          </w:p>
        </w:tc>
      </w:tr>
      <w:tr w:rsidR="00162343" w14:paraId="52066770" w14:textId="77777777" w:rsidTr="004B583D">
        <w:tc>
          <w:tcPr>
            <w:tcW w:w="5613" w:type="dxa"/>
            <w:vAlign w:val="center"/>
          </w:tcPr>
          <w:p w14:paraId="137F163A" w14:textId="2BF04EA5" w:rsidR="00D66E92" w:rsidRDefault="00162343" w:rsidP="00D66E92">
            <w:pPr>
              <w:ind w:firstLine="0"/>
              <w:jc w:val="center"/>
            </w:pPr>
            <w:r>
              <w:t>Техническое предложение</w:t>
            </w:r>
          </w:p>
        </w:tc>
        <w:tc>
          <w:tcPr>
            <w:tcW w:w="499" w:type="dxa"/>
            <w:vAlign w:val="center"/>
          </w:tcPr>
          <w:p w14:paraId="0D846E9D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2C9431B6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C43E131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322F8FA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FB68967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28C2148D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89B40C9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7113783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2A8B63EC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0852B94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FE5943F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57519AB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866745C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D8AD2F3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1CB92D7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9CCFE6C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849578A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0B02EF7" w14:textId="77777777" w:rsidR="00D66E92" w:rsidRDefault="00D66E92" w:rsidP="00D66E92">
            <w:pPr>
              <w:ind w:firstLine="0"/>
              <w:jc w:val="center"/>
            </w:pPr>
          </w:p>
        </w:tc>
      </w:tr>
      <w:tr w:rsidR="00162343" w14:paraId="622C41EC" w14:textId="77777777" w:rsidTr="004B583D">
        <w:tc>
          <w:tcPr>
            <w:tcW w:w="5613" w:type="dxa"/>
            <w:vAlign w:val="center"/>
          </w:tcPr>
          <w:p w14:paraId="5ABB05E2" w14:textId="1E38BECD" w:rsidR="00D66E92" w:rsidRDefault="003015FF" w:rsidP="00D66E92">
            <w:pPr>
              <w:ind w:firstLine="0"/>
              <w:jc w:val="center"/>
            </w:pPr>
            <w:r>
              <w:t>Техническое задание</w:t>
            </w:r>
          </w:p>
        </w:tc>
        <w:tc>
          <w:tcPr>
            <w:tcW w:w="499" w:type="dxa"/>
            <w:vAlign w:val="center"/>
          </w:tcPr>
          <w:p w14:paraId="53DD92E8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659A605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6843028D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DC5DB6C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A7FB645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0804E9A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5546C79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2D2219F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22608510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BDD8868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2CC6F691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7EDEB05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2D5E108F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CAE0D74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C46C3E8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1D64791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4844690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193E7B1" w14:textId="77777777" w:rsidR="00D66E92" w:rsidRDefault="00D66E92" w:rsidP="00D66E92">
            <w:pPr>
              <w:ind w:firstLine="0"/>
              <w:jc w:val="center"/>
            </w:pPr>
          </w:p>
        </w:tc>
      </w:tr>
      <w:tr w:rsidR="00162343" w14:paraId="14705D19" w14:textId="77777777" w:rsidTr="00F913BA">
        <w:tc>
          <w:tcPr>
            <w:tcW w:w="5613" w:type="dxa"/>
            <w:vAlign w:val="center"/>
          </w:tcPr>
          <w:p w14:paraId="56E9E5A8" w14:textId="1E0BBFE2" w:rsidR="00D66E92" w:rsidRDefault="00FA11E1" w:rsidP="00D66E92">
            <w:pPr>
              <w:ind w:firstLine="0"/>
              <w:jc w:val="center"/>
            </w:pPr>
            <w:r>
              <w:t>Эскизное проектирование</w:t>
            </w:r>
          </w:p>
        </w:tc>
        <w:tc>
          <w:tcPr>
            <w:tcW w:w="499" w:type="dxa"/>
            <w:vAlign w:val="center"/>
          </w:tcPr>
          <w:p w14:paraId="661C3F96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4C04A5C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FF1A8B4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4E1CFD7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5EF4BC3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83A5DD1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22DFCEE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94D26C7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FD584D9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D564988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24FB1EF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669FB43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AD90039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1EA5E1B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728EBA8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7E54834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20FB7E6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00ED78F" w14:textId="77777777" w:rsidR="00D66E92" w:rsidRDefault="00D66E92" w:rsidP="00D66E92">
            <w:pPr>
              <w:ind w:firstLine="0"/>
              <w:jc w:val="center"/>
            </w:pPr>
          </w:p>
        </w:tc>
      </w:tr>
      <w:tr w:rsidR="00162343" w14:paraId="38FCEFE2" w14:textId="77777777" w:rsidTr="00F913BA">
        <w:tc>
          <w:tcPr>
            <w:tcW w:w="5613" w:type="dxa"/>
            <w:vAlign w:val="center"/>
          </w:tcPr>
          <w:p w14:paraId="35B03AE2" w14:textId="2D4A711F" w:rsidR="00D66E92" w:rsidRDefault="00FA11E1" w:rsidP="00D66E92">
            <w:pPr>
              <w:ind w:firstLine="0"/>
              <w:jc w:val="center"/>
            </w:pPr>
            <w:r>
              <w:t>Техническое проектирование</w:t>
            </w:r>
          </w:p>
        </w:tc>
        <w:tc>
          <w:tcPr>
            <w:tcW w:w="499" w:type="dxa"/>
            <w:vAlign w:val="center"/>
          </w:tcPr>
          <w:p w14:paraId="44CFCFC9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3632A22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E544B92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2E3E533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BDCA21B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1A43B1B7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2056D08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534A48D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F996421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AA31496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D59AD16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45202BB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93F7C53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391656E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BECE84F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A98CCC7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2F4E356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7C20315" w14:textId="77777777" w:rsidR="00D66E92" w:rsidRDefault="00D66E92" w:rsidP="00D66E92">
            <w:pPr>
              <w:ind w:firstLine="0"/>
              <w:jc w:val="center"/>
            </w:pPr>
          </w:p>
        </w:tc>
      </w:tr>
      <w:tr w:rsidR="00162343" w14:paraId="5182F9E1" w14:textId="77777777" w:rsidTr="00EB5498">
        <w:tc>
          <w:tcPr>
            <w:tcW w:w="5613" w:type="dxa"/>
            <w:vAlign w:val="center"/>
          </w:tcPr>
          <w:p w14:paraId="5A8B84DC" w14:textId="7BD918A2" w:rsidR="00D66E92" w:rsidRDefault="00BF03ED" w:rsidP="00D66E92">
            <w:pPr>
              <w:ind w:firstLine="0"/>
              <w:jc w:val="center"/>
            </w:pPr>
            <w:r>
              <w:t>Разработка РКД</w:t>
            </w:r>
          </w:p>
        </w:tc>
        <w:tc>
          <w:tcPr>
            <w:tcW w:w="499" w:type="dxa"/>
            <w:vAlign w:val="center"/>
          </w:tcPr>
          <w:p w14:paraId="3574DFB0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FB62EC3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B2CE825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4D2D691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77E4DB9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3786BE6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1DD05184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5BD3EB33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BF2F0D8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20E8F32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3984D66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4DE32E5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B536A29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A1C811D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291DD53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0E47DF0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8C0304A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0095809" w14:textId="77777777" w:rsidR="00D66E92" w:rsidRDefault="00D66E92" w:rsidP="00D66E92">
            <w:pPr>
              <w:ind w:firstLine="0"/>
              <w:jc w:val="center"/>
            </w:pPr>
          </w:p>
        </w:tc>
      </w:tr>
      <w:tr w:rsidR="00162343" w14:paraId="35916A91" w14:textId="77777777" w:rsidTr="00EB5498">
        <w:tc>
          <w:tcPr>
            <w:tcW w:w="5613" w:type="dxa"/>
            <w:vAlign w:val="center"/>
          </w:tcPr>
          <w:p w14:paraId="28B917D0" w14:textId="64492B77" w:rsidR="00BE2E8D" w:rsidRDefault="00BE2E8D" w:rsidP="00BE2E8D">
            <w:pPr>
              <w:ind w:firstLine="0"/>
              <w:jc w:val="center"/>
            </w:pPr>
            <w:r>
              <w:t>Подготовка стенда</w:t>
            </w:r>
          </w:p>
        </w:tc>
        <w:tc>
          <w:tcPr>
            <w:tcW w:w="499" w:type="dxa"/>
            <w:vAlign w:val="center"/>
          </w:tcPr>
          <w:p w14:paraId="5FD34FB1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8A51DEE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17A0B22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209B865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9F3D882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AC59BB0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9F28C13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8F4865A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47D2EF2E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022E924E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4FAF5E9A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5CD107E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6FE7462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AC3BFCD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2A1DA09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6367ECE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3ABA87D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B6B7C6F" w14:textId="77777777" w:rsidR="00D66E92" w:rsidRDefault="00D66E92" w:rsidP="00D66E92">
            <w:pPr>
              <w:ind w:firstLine="0"/>
              <w:jc w:val="center"/>
            </w:pPr>
          </w:p>
        </w:tc>
      </w:tr>
      <w:tr w:rsidR="00162343" w14:paraId="2084DD14" w14:textId="77777777" w:rsidTr="00EB5498">
        <w:tc>
          <w:tcPr>
            <w:tcW w:w="5613" w:type="dxa"/>
            <w:vAlign w:val="center"/>
          </w:tcPr>
          <w:p w14:paraId="26B21804" w14:textId="2940118E" w:rsidR="00D66E92" w:rsidRDefault="00BE2E8D" w:rsidP="00D66E92">
            <w:pPr>
              <w:ind w:firstLine="0"/>
              <w:jc w:val="center"/>
            </w:pPr>
            <w:r>
              <w:t>Изготовление опытных образцов</w:t>
            </w:r>
          </w:p>
        </w:tc>
        <w:tc>
          <w:tcPr>
            <w:tcW w:w="499" w:type="dxa"/>
            <w:vAlign w:val="center"/>
          </w:tcPr>
          <w:p w14:paraId="1950150B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043F454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A01103C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5D89FD8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278F755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5B57E3A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EB844C5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E332145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A901687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14BD174E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533D225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2011A1DF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F7BA5FA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59B49FA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171D3B6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6D3C96F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5E35268" w14:textId="77777777" w:rsidR="00D66E92" w:rsidRDefault="00D66E92" w:rsidP="00D66E9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CDD4AA2" w14:textId="77777777" w:rsidR="00D66E92" w:rsidRDefault="00D66E92" w:rsidP="00D66E92">
            <w:pPr>
              <w:ind w:firstLine="0"/>
              <w:jc w:val="center"/>
            </w:pPr>
          </w:p>
        </w:tc>
      </w:tr>
      <w:tr w:rsidR="00A67347" w14:paraId="4524A6B6" w14:textId="77777777" w:rsidTr="00EB5498">
        <w:tc>
          <w:tcPr>
            <w:tcW w:w="5613" w:type="dxa"/>
            <w:vAlign w:val="center"/>
          </w:tcPr>
          <w:p w14:paraId="242212E5" w14:textId="400E3F16" w:rsidR="00A67347" w:rsidRDefault="00A67347" w:rsidP="00A67347">
            <w:pPr>
              <w:ind w:firstLine="0"/>
              <w:jc w:val="center"/>
            </w:pPr>
            <w:r>
              <w:t>П</w:t>
            </w:r>
            <w:r w:rsidRPr="00900C69">
              <w:t>роведение</w:t>
            </w:r>
            <w:r>
              <w:t xml:space="preserve"> </w:t>
            </w:r>
            <w:r w:rsidRPr="00900C69">
              <w:t>испытаний опытных образцов</w:t>
            </w:r>
          </w:p>
        </w:tc>
        <w:tc>
          <w:tcPr>
            <w:tcW w:w="499" w:type="dxa"/>
            <w:vAlign w:val="center"/>
          </w:tcPr>
          <w:p w14:paraId="4A3BB1BC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F1E4B44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83A64F6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3403BE8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2472DF1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FBA375C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5EAC933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B356EFD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BEFA200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326956C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A3F0548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5EBA8C13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59C9B7B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54058AB5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73A73777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107B7C7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0224EB2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F31D0D0" w14:textId="77777777" w:rsidR="00A67347" w:rsidRDefault="00A67347" w:rsidP="00A67347">
            <w:pPr>
              <w:ind w:firstLine="0"/>
              <w:jc w:val="center"/>
            </w:pPr>
          </w:p>
        </w:tc>
      </w:tr>
      <w:tr w:rsidR="00477A11" w14:paraId="73DB21D3" w14:textId="77777777" w:rsidTr="00A876DB">
        <w:tc>
          <w:tcPr>
            <w:tcW w:w="5613" w:type="dxa"/>
            <w:vAlign w:val="center"/>
          </w:tcPr>
          <w:p w14:paraId="2A1C6438" w14:textId="0162F269" w:rsidR="00A67347" w:rsidRDefault="00A67347" w:rsidP="00A67347">
            <w:pPr>
              <w:ind w:firstLine="0"/>
              <w:jc w:val="center"/>
            </w:pPr>
            <w:r>
              <w:t>Корректировка РКД</w:t>
            </w:r>
          </w:p>
        </w:tc>
        <w:tc>
          <w:tcPr>
            <w:tcW w:w="499" w:type="dxa"/>
            <w:vAlign w:val="center"/>
          </w:tcPr>
          <w:p w14:paraId="1E3D727E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65DFD74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ED10F06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53A48BF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805B2FB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DB04118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DBDFD80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CB2F1C9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7F2A781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310C087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4B6CB84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3AA63F1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AC8D7FD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612CAAB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59F5E014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48A256ED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16ED9F03" w14:textId="77777777" w:rsidR="00A67347" w:rsidRDefault="00A67347" w:rsidP="00A67347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4F9F28F" w14:textId="77777777" w:rsidR="00A67347" w:rsidRDefault="00A67347" w:rsidP="00A67347">
            <w:pPr>
              <w:ind w:firstLine="0"/>
              <w:jc w:val="center"/>
            </w:pPr>
          </w:p>
        </w:tc>
      </w:tr>
    </w:tbl>
    <w:p w14:paraId="30213478" w14:textId="77777777" w:rsidR="00D66E92" w:rsidRDefault="00D66E92" w:rsidP="00D66E92">
      <w:pPr>
        <w:ind w:firstLine="0"/>
      </w:pPr>
    </w:p>
    <w:p w14:paraId="045C1014" w14:textId="77777777" w:rsidR="00D66E92" w:rsidRDefault="00B040DE" w:rsidP="00D66E92">
      <w:pPr>
        <w:sectPr w:rsidR="00D66E92" w:rsidSect="00D66E92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  <w:r>
        <w:br w:type="page"/>
      </w:r>
    </w:p>
    <w:p w14:paraId="7CE54245" w14:textId="0308D18F" w:rsidR="00B040DE" w:rsidRDefault="00B040DE" w:rsidP="00D66E92"/>
    <w:p w14:paraId="26535E5E" w14:textId="39D6B4DD" w:rsidR="00D43340" w:rsidRDefault="00D43340" w:rsidP="00D43340">
      <w:pPr>
        <w:pStyle w:val="2"/>
      </w:pPr>
      <w:bookmarkStart w:id="2" w:name="_Toc70884361"/>
      <w:r>
        <w:t>Расчет сметы затрат на проектирование, изготовление и испытание</w:t>
      </w:r>
      <w:bookmarkEnd w:id="2"/>
    </w:p>
    <w:p w14:paraId="14E9C737" w14:textId="2B13D6C8" w:rsidR="00D43340" w:rsidRDefault="00DC43E1" w:rsidP="00DC43E1">
      <w:r>
        <w:t>Затраты на разработку двигательной установки:</w:t>
      </w:r>
    </w:p>
    <w:p w14:paraId="33239272" w14:textId="22F68082" w:rsidR="00DC43E1" w:rsidRDefault="00A257FF" w:rsidP="00DC43E1">
      <w:pPr>
        <w:jc w:val="center"/>
      </w:pPr>
      <w:r w:rsidRPr="00A257FF">
        <w:rPr>
          <w:position w:val="-16"/>
        </w:rPr>
        <w:object w:dxaOrig="1540" w:dyaOrig="420" w14:anchorId="79A756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21pt" o:ole="">
            <v:imagedata r:id="rId9" o:title=""/>
          </v:shape>
          <o:OLEObject Type="Embed" ProgID="Equation.DSMT4" ShapeID="_x0000_i1025" DrawAspect="Content" ObjectID="_1681497253" r:id="rId10"/>
        </w:object>
      </w:r>
      <w:r w:rsidR="00DC43E1">
        <w:t>,</w:t>
      </w:r>
    </w:p>
    <w:p w14:paraId="35D142CB" w14:textId="304AC840" w:rsidR="00DC43E1" w:rsidRDefault="00DC43E1" w:rsidP="0084431C">
      <w:pPr>
        <w:ind w:firstLine="0"/>
      </w:pPr>
      <w:r>
        <w:t xml:space="preserve">где </w:t>
      </w:r>
      <w:r w:rsidR="00A257FF" w:rsidRPr="00A257FF">
        <w:rPr>
          <w:position w:val="-16"/>
        </w:rPr>
        <w:object w:dxaOrig="620" w:dyaOrig="420" w14:anchorId="2851EC2F">
          <v:shape id="_x0000_i1026" type="#_x0000_t75" style="width:30pt;height:21pt" o:ole="">
            <v:imagedata r:id="rId11" o:title=""/>
          </v:shape>
          <o:OLEObject Type="Embed" ProgID="Equation.DSMT4" ShapeID="_x0000_i1026" DrawAspect="Content" ObjectID="_1681497254" r:id="rId12"/>
        </w:object>
      </w:r>
      <w:r w:rsidR="00AC3581">
        <w:t xml:space="preserve">затраты на проектирование, </w:t>
      </w:r>
      <w:r w:rsidR="0084431C" w:rsidRPr="0084431C">
        <w:rPr>
          <w:position w:val="-12"/>
        </w:rPr>
        <w:object w:dxaOrig="580" w:dyaOrig="380" w14:anchorId="0DAA4D47">
          <v:shape id="_x0000_i1027" type="#_x0000_t75" style="width:29.25pt;height:18.75pt" o:ole="">
            <v:imagedata r:id="rId13" o:title=""/>
          </v:shape>
          <o:OLEObject Type="Embed" ProgID="Equation.DSMT4" ShapeID="_x0000_i1027" DrawAspect="Content" ObjectID="_1681497255" r:id="rId14"/>
        </w:object>
      </w:r>
      <w:r w:rsidR="0084431C" w:rsidRPr="0084431C">
        <w:t>затраты на</w:t>
      </w:r>
      <w:r w:rsidR="00517CCC">
        <w:t xml:space="preserve"> изготовление и</w:t>
      </w:r>
      <w:r w:rsidR="0084431C" w:rsidRPr="0084431C">
        <w:t xml:space="preserve"> испытание двигателей.</w:t>
      </w:r>
    </w:p>
    <w:p w14:paraId="28EE5904" w14:textId="77777777" w:rsidR="006505C7" w:rsidRPr="006505C7" w:rsidRDefault="006505C7" w:rsidP="006505C7">
      <w:pPr>
        <w:pStyle w:val="a0"/>
        <w:numPr>
          <w:ilvl w:val="0"/>
          <w:numId w:val="4"/>
        </w:numPr>
        <w:outlineLvl w:val="2"/>
        <w:rPr>
          <w:b/>
          <w:bCs/>
          <w:vanish/>
          <w:sz w:val="32"/>
          <w:szCs w:val="24"/>
        </w:rPr>
      </w:pPr>
      <w:bookmarkStart w:id="3" w:name="_Toc70280671"/>
      <w:bookmarkStart w:id="4" w:name="_Toc70280678"/>
      <w:bookmarkStart w:id="5" w:name="_Toc70282449"/>
      <w:bookmarkStart w:id="6" w:name="_Toc70284600"/>
      <w:bookmarkStart w:id="7" w:name="_Toc70286604"/>
      <w:bookmarkStart w:id="8" w:name="_Toc70287197"/>
      <w:bookmarkStart w:id="9" w:name="_Toc70415796"/>
      <w:bookmarkStart w:id="10" w:name="_Toc70416349"/>
      <w:bookmarkStart w:id="11" w:name="_Toc70866266"/>
      <w:bookmarkStart w:id="12" w:name="_Toc70875680"/>
      <w:bookmarkStart w:id="13" w:name="_Toc70875944"/>
      <w:bookmarkStart w:id="14" w:name="_Toc70878013"/>
      <w:bookmarkStart w:id="15" w:name="_Toc70878249"/>
      <w:bookmarkStart w:id="16" w:name="_Toc70878262"/>
      <w:bookmarkStart w:id="17" w:name="_Toc7088436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</w:p>
    <w:p w14:paraId="6F673C9B" w14:textId="77777777" w:rsidR="006505C7" w:rsidRPr="006505C7" w:rsidRDefault="006505C7" w:rsidP="006505C7">
      <w:pPr>
        <w:pStyle w:val="a0"/>
        <w:numPr>
          <w:ilvl w:val="1"/>
          <w:numId w:val="4"/>
        </w:numPr>
        <w:outlineLvl w:val="2"/>
        <w:rPr>
          <w:b/>
          <w:bCs/>
          <w:vanish/>
          <w:sz w:val="32"/>
          <w:szCs w:val="24"/>
        </w:rPr>
      </w:pPr>
      <w:bookmarkStart w:id="18" w:name="_Toc70280672"/>
      <w:bookmarkStart w:id="19" w:name="_Toc70280679"/>
      <w:bookmarkStart w:id="20" w:name="_Toc70282450"/>
      <w:bookmarkStart w:id="21" w:name="_Toc70284601"/>
      <w:bookmarkStart w:id="22" w:name="_Toc70286605"/>
      <w:bookmarkStart w:id="23" w:name="_Toc70287198"/>
      <w:bookmarkStart w:id="24" w:name="_Toc70415797"/>
      <w:bookmarkStart w:id="25" w:name="_Toc70416350"/>
      <w:bookmarkStart w:id="26" w:name="_Toc70866267"/>
      <w:bookmarkStart w:id="27" w:name="_Toc70875681"/>
      <w:bookmarkStart w:id="28" w:name="_Toc70875945"/>
      <w:bookmarkStart w:id="29" w:name="_Toc70878014"/>
      <w:bookmarkStart w:id="30" w:name="_Toc70878250"/>
      <w:bookmarkStart w:id="31" w:name="_Toc70878263"/>
      <w:bookmarkStart w:id="32" w:name="_Toc70884363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</w:p>
    <w:p w14:paraId="499BF438" w14:textId="77777777" w:rsidR="006505C7" w:rsidRPr="006505C7" w:rsidRDefault="006505C7" w:rsidP="006505C7">
      <w:pPr>
        <w:pStyle w:val="a0"/>
        <w:numPr>
          <w:ilvl w:val="1"/>
          <w:numId w:val="4"/>
        </w:numPr>
        <w:outlineLvl w:val="2"/>
        <w:rPr>
          <w:b/>
          <w:bCs/>
          <w:vanish/>
          <w:sz w:val="32"/>
          <w:szCs w:val="24"/>
        </w:rPr>
      </w:pPr>
      <w:bookmarkStart w:id="33" w:name="_Toc70280673"/>
      <w:bookmarkStart w:id="34" w:name="_Toc70280680"/>
      <w:bookmarkStart w:id="35" w:name="_Toc70282451"/>
      <w:bookmarkStart w:id="36" w:name="_Toc70284602"/>
      <w:bookmarkStart w:id="37" w:name="_Toc70286606"/>
      <w:bookmarkStart w:id="38" w:name="_Toc70287199"/>
      <w:bookmarkStart w:id="39" w:name="_Toc70415798"/>
      <w:bookmarkStart w:id="40" w:name="_Toc70416351"/>
      <w:bookmarkStart w:id="41" w:name="_Toc70866268"/>
      <w:bookmarkStart w:id="42" w:name="_Toc70875682"/>
      <w:bookmarkStart w:id="43" w:name="_Toc70875946"/>
      <w:bookmarkStart w:id="44" w:name="_Toc70878015"/>
      <w:bookmarkStart w:id="45" w:name="_Toc70878251"/>
      <w:bookmarkStart w:id="46" w:name="_Toc70878264"/>
      <w:bookmarkStart w:id="47" w:name="_Toc70884364"/>
      <w:bookmarkEnd w:id="33"/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</w:p>
    <w:p w14:paraId="0D6EB7AC" w14:textId="668CFB92" w:rsidR="0061765F" w:rsidRDefault="00CC1F79" w:rsidP="0055264A">
      <w:pPr>
        <w:pStyle w:val="3"/>
      </w:pPr>
      <w:bookmarkStart w:id="48" w:name="_Toc70884365"/>
      <w:r>
        <w:t>Расчет заработной платы при проектировании и изготовлении</w:t>
      </w:r>
      <w:bookmarkEnd w:id="48"/>
    </w:p>
    <w:p w14:paraId="25F8DC3D" w14:textId="5CD36AB1" w:rsidR="00CC1F79" w:rsidRDefault="006505C7" w:rsidP="006505C7">
      <w:r>
        <w:t>Затраты на проектирование и изготовление:</w:t>
      </w:r>
    </w:p>
    <w:p w14:paraId="35B0F34D" w14:textId="72612F12" w:rsidR="006505C7" w:rsidRDefault="006F4133" w:rsidP="006505C7">
      <w:pPr>
        <w:jc w:val="center"/>
      </w:pPr>
      <w:r w:rsidRPr="006505C7">
        <w:rPr>
          <w:position w:val="-16"/>
        </w:rPr>
        <w:object w:dxaOrig="2160" w:dyaOrig="420" w14:anchorId="55EC091F">
          <v:shape id="_x0000_i1028" type="#_x0000_t75" style="width:108pt;height:21pt" o:ole="">
            <v:imagedata r:id="rId15" o:title=""/>
          </v:shape>
          <o:OLEObject Type="Embed" ProgID="Equation.DSMT4" ShapeID="_x0000_i1028" DrawAspect="Content" ObjectID="_1681497256" r:id="rId16"/>
        </w:object>
      </w:r>
      <w:r w:rsidR="006505C7">
        <w:t>,</w:t>
      </w:r>
    </w:p>
    <w:p w14:paraId="4D293C16" w14:textId="3D5C3160" w:rsidR="005B593F" w:rsidRPr="00346BEB" w:rsidRDefault="005B593F" w:rsidP="00B46A88">
      <w:pPr>
        <w:ind w:firstLine="0"/>
      </w:pPr>
      <w:r>
        <w:t xml:space="preserve">где </w:t>
      </w:r>
      <w:r w:rsidRPr="005B593F">
        <w:rPr>
          <w:position w:val="-4"/>
        </w:rPr>
        <w:object w:dxaOrig="560" w:dyaOrig="279" w14:anchorId="32398935">
          <v:shape id="_x0000_i1029" type="#_x0000_t75" style="width:27.75pt;height:14.25pt" o:ole="">
            <v:imagedata r:id="rId17" o:title=""/>
          </v:shape>
          <o:OLEObject Type="Embed" ProgID="Equation.DSMT4" ShapeID="_x0000_i1029" DrawAspect="Content" ObjectID="_1681497257" r:id="rId18"/>
        </w:object>
      </w:r>
      <w:r>
        <w:t>прямые затраты</w:t>
      </w:r>
      <w:r w:rsidR="00346BEB">
        <w:t xml:space="preserve">, </w:t>
      </w:r>
      <w:r w:rsidR="00346BEB" w:rsidRPr="00346BEB">
        <w:rPr>
          <w:position w:val="-12"/>
        </w:rPr>
        <w:object w:dxaOrig="1680" w:dyaOrig="380" w14:anchorId="2048A7F0">
          <v:shape id="_x0000_i1030" type="#_x0000_t75" style="width:84pt;height:18.75pt" o:ole="">
            <v:imagedata r:id="rId19" o:title=""/>
          </v:shape>
          <o:OLEObject Type="Embed" ProgID="Equation.DSMT4" ShapeID="_x0000_i1030" DrawAspect="Content" ObjectID="_1681497258" r:id="rId20"/>
        </w:object>
      </w:r>
      <w:r w:rsidR="00346BEB">
        <w:t xml:space="preserve">; </w:t>
      </w:r>
      <w:r w:rsidR="00346BEB" w:rsidRPr="00346BEB">
        <w:rPr>
          <w:position w:val="-4"/>
        </w:rPr>
        <w:object w:dxaOrig="499" w:dyaOrig="279" w14:anchorId="14CC508F">
          <v:shape id="_x0000_i1031" type="#_x0000_t75" style="width:24.75pt;height:14.25pt" o:ole="">
            <v:imagedata r:id="rId21" o:title=""/>
          </v:shape>
          <o:OLEObject Type="Embed" ProgID="Equation.DSMT4" ShapeID="_x0000_i1031" DrawAspect="Content" ObjectID="_1681497259" r:id="rId22"/>
        </w:object>
      </w:r>
      <w:r w:rsidR="00346BEB">
        <w:t xml:space="preserve">косвенные затраты, </w:t>
      </w:r>
      <w:r w:rsidR="00B46A88" w:rsidRPr="00346BEB">
        <w:rPr>
          <w:position w:val="-12"/>
        </w:rPr>
        <w:object w:dxaOrig="1579" w:dyaOrig="380" w14:anchorId="28E234AD">
          <v:shape id="_x0000_i1032" type="#_x0000_t75" style="width:78.75pt;height:18.75pt" o:ole="">
            <v:imagedata r:id="rId23" o:title=""/>
          </v:shape>
          <o:OLEObject Type="Embed" ProgID="Equation.DSMT4" ShapeID="_x0000_i1032" DrawAspect="Content" ObjectID="_1681497260" r:id="rId24"/>
        </w:object>
      </w:r>
    </w:p>
    <w:p w14:paraId="2C065FB1" w14:textId="7D3A5752" w:rsidR="001D0C74" w:rsidRDefault="001D0C74" w:rsidP="006505C7">
      <w:pPr>
        <w:jc w:val="center"/>
      </w:pPr>
      <w:r w:rsidRPr="001D0C74">
        <w:rPr>
          <w:position w:val="-16"/>
          <w:lang w:val="en-US"/>
        </w:rPr>
        <w:object w:dxaOrig="2380" w:dyaOrig="420" w14:anchorId="3FBC775B">
          <v:shape id="_x0000_i1033" type="#_x0000_t75" style="width:119.25pt;height:21pt" o:ole="">
            <v:imagedata r:id="rId25" o:title=""/>
          </v:shape>
          <o:OLEObject Type="Embed" ProgID="Equation.DSMT4" ShapeID="_x0000_i1033" DrawAspect="Content" ObjectID="_1681497261" r:id="rId26"/>
        </w:object>
      </w:r>
      <w:r>
        <w:t>,</w:t>
      </w:r>
    </w:p>
    <w:p w14:paraId="4234EA76" w14:textId="2162CC0A" w:rsidR="001D0C74" w:rsidRDefault="001D0C74" w:rsidP="00F871BF">
      <w:pPr>
        <w:ind w:firstLine="0"/>
      </w:pPr>
      <w:r>
        <w:t xml:space="preserve">где </w:t>
      </w:r>
      <w:r w:rsidR="00713A09" w:rsidRPr="00713A09">
        <w:rPr>
          <w:position w:val="-12"/>
        </w:rPr>
        <w:object w:dxaOrig="700" w:dyaOrig="380" w14:anchorId="1808952C">
          <v:shape id="_x0000_i1034" type="#_x0000_t75" style="width:35.25pt;height:18.75pt" o:ole="">
            <v:imagedata r:id="rId27" o:title=""/>
          </v:shape>
          <o:OLEObject Type="Embed" ProgID="Equation.DSMT4" ShapeID="_x0000_i1034" DrawAspect="Content" ObjectID="_1681497262" r:id="rId28"/>
        </w:object>
      </w:r>
      <w:r w:rsidR="00713A09">
        <w:t>основная заработная плата</w:t>
      </w:r>
      <w:r w:rsidR="00E72930">
        <w:t xml:space="preserve">; </w:t>
      </w:r>
      <w:r w:rsidR="00E72930" w:rsidRPr="00E72930">
        <w:rPr>
          <w:position w:val="-14"/>
        </w:rPr>
        <w:object w:dxaOrig="720" w:dyaOrig="400" w14:anchorId="482BEDC6">
          <v:shape id="_x0000_i1035" type="#_x0000_t75" style="width:36pt;height:20.25pt" o:ole="">
            <v:imagedata r:id="rId29" o:title=""/>
          </v:shape>
          <o:OLEObject Type="Embed" ProgID="Equation.DSMT4" ShapeID="_x0000_i1035" DrawAspect="Content" ObjectID="_1681497263" r:id="rId30"/>
        </w:object>
      </w:r>
      <w:r w:rsidR="00E72930">
        <w:t xml:space="preserve">дополнительная заработная плата, </w:t>
      </w:r>
      <w:r w:rsidR="00E72930" w:rsidRPr="00E72930">
        <w:rPr>
          <w:position w:val="-14"/>
        </w:rPr>
        <w:object w:dxaOrig="1700" w:dyaOrig="400" w14:anchorId="3972DB69">
          <v:shape id="_x0000_i1036" type="#_x0000_t75" style="width:84.75pt;height:20.25pt" o:ole="">
            <v:imagedata r:id="rId31" o:title=""/>
          </v:shape>
          <o:OLEObject Type="Embed" ProgID="Equation.DSMT4" ShapeID="_x0000_i1036" DrawAspect="Content" ObjectID="_1681497264" r:id="rId32"/>
        </w:object>
      </w:r>
      <w:r w:rsidR="00C4156D">
        <w:t xml:space="preserve">; </w:t>
      </w:r>
      <w:bookmarkStart w:id="49" w:name="MTBlankEqn"/>
      <w:r w:rsidR="003E249E" w:rsidRPr="003E249E">
        <w:rPr>
          <w:position w:val="-12"/>
        </w:rPr>
        <w:object w:dxaOrig="540" w:dyaOrig="380" w14:anchorId="6C0072A4">
          <v:shape id="_x0000_i1037" type="#_x0000_t75" style="width:27pt;height:18.75pt" o:ole="">
            <v:imagedata r:id="rId33" o:title=""/>
          </v:shape>
          <o:OLEObject Type="Embed" ProgID="Equation.DSMT4" ShapeID="_x0000_i1037" DrawAspect="Content" ObjectID="_1681497265" r:id="rId34"/>
        </w:object>
      </w:r>
      <w:bookmarkEnd w:id="49"/>
      <w:r w:rsidR="003E249E">
        <w:t xml:space="preserve">социальные отчисления, </w:t>
      </w:r>
      <w:r w:rsidR="00714452" w:rsidRPr="003E249E">
        <w:rPr>
          <w:position w:val="-16"/>
        </w:rPr>
        <w:object w:dxaOrig="2420" w:dyaOrig="460" w14:anchorId="29D3A1A1">
          <v:shape id="_x0000_i1038" type="#_x0000_t75" style="width:120.75pt;height:23.25pt" o:ole="">
            <v:imagedata r:id="rId35" o:title=""/>
          </v:shape>
          <o:OLEObject Type="Embed" ProgID="Equation.DSMT4" ShapeID="_x0000_i1038" DrawAspect="Content" ObjectID="_1681497266" r:id="rId36"/>
        </w:object>
      </w:r>
      <w:r w:rsidR="00E62C09">
        <w:t>.</w:t>
      </w:r>
    </w:p>
    <w:p w14:paraId="5D3777F8" w14:textId="25664D00" w:rsidR="00F871BF" w:rsidRDefault="00F871BF" w:rsidP="00F871BF">
      <w:pPr>
        <w:jc w:val="center"/>
      </w:pPr>
      <w:r w:rsidRPr="00F871BF">
        <w:rPr>
          <w:position w:val="-12"/>
        </w:rPr>
        <w:object w:dxaOrig="1180" w:dyaOrig="380" w14:anchorId="08559A84">
          <v:shape id="_x0000_i1039" type="#_x0000_t75" style="width:59.25pt;height:18.75pt" o:ole="">
            <v:imagedata r:id="rId37" o:title=""/>
          </v:shape>
          <o:OLEObject Type="Embed" ProgID="Equation.DSMT4" ShapeID="_x0000_i1039" DrawAspect="Content" ObjectID="_1681497267" r:id="rId38"/>
        </w:object>
      </w:r>
      <w:r>
        <w:t>,</w:t>
      </w:r>
    </w:p>
    <w:p w14:paraId="60A4C49A" w14:textId="48E433AC" w:rsidR="00F871BF" w:rsidRDefault="00F871BF" w:rsidP="00F871BF">
      <w:pPr>
        <w:ind w:firstLine="0"/>
      </w:pPr>
      <w:r>
        <w:t xml:space="preserve">где </w:t>
      </w:r>
      <w:r w:rsidRPr="00F871BF">
        <w:rPr>
          <w:position w:val="-4"/>
        </w:rPr>
        <w:object w:dxaOrig="460" w:dyaOrig="279" w14:anchorId="213920CC">
          <v:shape id="_x0000_i1040" type="#_x0000_t75" style="width:23.25pt;height:14.25pt" o:ole="">
            <v:imagedata r:id="rId39" o:title=""/>
          </v:shape>
          <o:OLEObject Type="Embed" ProgID="Equation.DSMT4" ShapeID="_x0000_i1040" DrawAspect="Content" ObjectID="_1681497268" r:id="rId40"/>
        </w:object>
      </w:r>
      <w:r>
        <w:t xml:space="preserve">трудоемкость работы, </w:t>
      </w:r>
      <w:r w:rsidRPr="00F871BF">
        <w:rPr>
          <w:position w:val="-4"/>
        </w:rPr>
        <w:object w:dxaOrig="360" w:dyaOrig="279" w14:anchorId="1D6997F9">
          <v:shape id="_x0000_i1041" type="#_x0000_t75" style="width:18pt;height:14.25pt" o:ole="">
            <v:imagedata r:id="rId41" o:title=""/>
          </v:shape>
          <o:OLEObject Type="Embed" ProgID="Equation.DSMT4" ShapeID="_x0000_i1041" DrawAspect="Content" ObjectID="_1681497269" r:id="rId42"/>
        </w:object>
      </w:r>
      <w:r>
        <w:t>тарифная ставка за час работы.</w:t>
      </w:r>
    </w:p>
    <w:p w14:paraId="4E115D38" w14:textId="385A0DD4" w:rsidR="00D44069" w:rsidRDefault="0049542A" w:rsidP="0049542A">
      <w:pPr>
        <w:jc w:val="center"/>
      </w:pPr>
      <w:r w:rsidRPr="0049542A">
        <w:rPr>
          <w:position w:val="-26"/>
        </w:rPr>
        <w:object w:dxaOrig="760" w:dyaOrig="700" w14:anchorId="484FFEAA">
          <v:shape id="_x0000_i1042" type="#_x0000_t75" style="width:38.25pt;height:35.25pt" o:ole="">
            <v:imagedata r:id="rId43" o:title=""/>
          </v:shape>
          <o:OLEObject Type="Embed" ProgID="Equation.DSMT4" ShapeID="_x0000_i1042" DrawAspect="Content" ObjectID="_1681497270" r:id="rId44"/>
        </w:object>
      </w:r>
      <w:r>
        <w:t>,</w:t>
      </w:r>
    </w:p>
    <w:p w14:paraId="71D14412" w14:textId="01C0DC3A" w:rsidR="0049542A" w:rsidRDefault="0049542A" w:rsidP="0049542A">
      <w:pPr>
        <w:ind w:firstLine="0"/>
      </w:pPr>
      <w:r>
        <w:t xml:space="preserve">где </w:t>
      </w:r>
      <w:r w:rsidRPr="0049542A">
        <w:rPr>
          <w:position w:val="-6"/>
        </w:rPr>
        <w:object w:dxaOrig="360" w:dyaOrig="260" w14:anchorId="436E80D6">
          <v:shape id="_x0000_i1043" type="#_x0000_t75" style="width:18pt;height:12.75pt" o:ole="">
            <v:imagedata r:id="rId45" o:title=""/>
          </v:shape>
          <o:OLEObject Type="Embed" ProgID="Equation.DSMT4" ShapeID="_x0000_i1043" DrawAspect="Content" ObjectID="_1681497271" r:id="rId46"/>
        </w:object>
      </w:r>
      <w:r>
        <w:t xml:space="preserve">норм времени, </w:t>
      </w:r>
      <w:r w:rsidRPr="0049542A">
        <w:rPr>
          <w:position w:val="-4"/>
        </w:rPr>
        <w:object w:dxaOrig="460" w:dyaOrig="279" w14:anchorId="1974BDC8">
          <v:shape id="_x0000_i1044" type="#_x0000_t75" style="width:23.25pt;height:14.25pt" o:ole="">
            <v:imagedata r:id="rId47" o:title=""/>
          </v:shape>
          <o:OLEObject Type="Embed" ProgID="Equation.DSMT4" ShapeID="_x0000_i1044" DrawAspect="Content" ObjectID="_1681497272" r:id="rId48"/>
        </w:object>
      </w:r>
      <w:r>
        <w:t>количество рабочих, занятых на этапе.</w:t>
      </w:r>
    </w:p>
    <w:p w14:paraId="0A800F41" w14:textId="77777777" w:rsidR="0049542A" w:rsidRPr="0049542A" w:rsidRDefault="0049542A" w:rsidP="0049542A">
      <w:pPr>
        <w:ind w:firstLine="0"/>
      </w:pPr>
    </w:p>
    <w:p w14:paraId="064FA80C" w14:textId="202192BC" w:rsidR="00376128" w:rsidRDefault="00376128" w:rsidP="00376128"/>
    <w:p w14:paraId="4306EB59" w14:textId="7B7F7FE2" w:rsidR="00D01CDF" w:rsidRDefault="00D01CDF" w:rsidP="00376128"/>
    <w:p w14:paraId="6559F709" w14:textId="476710E0" w:rsidR="00D01CDF" w:rsidRDefault="00D01CDF" w:rsidP="00376128"/>
    <w:p w14:paraId="57FF3DD6" w14:textId="75F41A1F" w:rsidR="00D01CDF" w:rsidRDefault="00D01CDF" w:rsidP="00376128"/>
    <w:p w14:paraId="3AE43984" w14:textId="77777777" w:rsidR="00D01CDF" w:rsidRPr="00376128" w:rsidRDefault="00D01CDF" w:rsidP="0038109F">
      <w:pPr>
        <w:ind w:firstLine="0"/>
      </w:pPr>
    </w:p>
    <w:p w14:paraId="3D5A3190" w14:textId="654640E3" w:rsidR="00497CEA" w:rsidRDefault="00EC50FF" w:rsidP="00EC50FF">
      <w:pPr>
        <w:ind w:firstLine="0"/>
      </w:pPr>
      <w:r>
        <w:lastRenderedPageBreak/>
        <w:t xml:space="preserve">Таблица </w:t>
      </w:r>
      <w:fldSimple w:instr=" STYLEREF 2 \s ">
        <w:r w:rsidR="004E4C21">
          <w:rPr>
            <w:noProof/>
          </w:rPr>
          <w:t>1.2</w:t>
        </w:r>
      </w:fldSimple>
      <w:r w:rsidR="004E4C21">
        <w:t>.</w:t>
      </w:r>
      <w:fldSimple w:instr=" SEQ Таблица \* ARABIC \s 2 ">
        <w:r w:rsidR="004E4C21">
          <w:rPr>
            <w:noProof/>
          </w:rPr>
          <w:t>1</w:t>
        </w:r>
      </w:fldSimple>
      <w:r>
        <w:t xml:space="preserve"> – Время занятости при конструкторской подготовке производства</w:t>
      </w:r>
    </w:p>
    <w:tbl>
      <w:tblPr>
        <w:tblStyle w:val="a5"/>
        <w:tblW w:w="9776" w:type="dxa"/>
        <w:tblLayout w:type="fixed"/>
        <w:tblLook w:val="04A0" w:firstRow="1" w:lastRow="0" w:firstColumn="1" w:lastColumn="0" w:noHBand="0" w:noVBand="1"/>
      </w:tblPr>
      <w:tblGrid>
        <w:gridCol w:w="2122"/>
        <w:gridCol w:w="708"/>
        <w:gridCol w:w="709"/>
        <w:gridCol w:w="1559"/>
        <w:gridCol w:w="1560"/>
        <w:gridCol w:w="1559"/>
        <w:gridCol w:w="1559"/>
      </w:tblGrid>
      <w:tr w:rsidR="004F300D" w14:paraId="3B14FD0A" w14:textId="77777777" w:rsidTr="004F300D">
        <w:tc>
          <w:tcPr>
            <w:tcW w:w="2122" w:type="dxa"/>
            <w:vMerge w:val="restart"/>
            <w:vAlign w:val="center"/>
          </w:tcPr>
          <w:p w14:paraId="0E71339C" w14:textId="43AB5728" w:rsidR="005B279E" w:rsidRPr="00A1681F" w:rsidRDefault="005B279E" w:rsidP="005B279E">
            <w:pPr>
              <w:ind w:firstLine="0"/>
              <w:jc w:val="center"/>
              <w:rPr>
                <w:sz w:val="24"/>
                <w:szCs w:val="24"/>
              </w:rPr>
            </w:pPr>
            <w:r w:rsidRPr="00A1681F">
              <w:rPr>
                <w:sz w:val="24"/>
                <w:szCs w:val="24"/>
              </w:rPr>
              <w:t>Виды работ</w:t>
            </w:r>
          </w:p>
        </w:tc>
        <w:tc>
          <w:tcPr>
            <w:tcW w:w="1417" w:type="dxa"/>
            <w:gridSpan w:val="2"/>
            <w:vAlign w:val="center"/>
          </w:tcPr>
          <w:p w14:paraId="4760617A" w14:textId="358929F3" w:rsidR="005B279E" w:rsidRPr="00A1681F" w:rsidRDefault="005B279E" w:rsidP="005B279E">
            <w:pPr>
              <w:ind w:firstLine="0"/>
              <w:jc w:val="center"/>
              <w:rPr>
                <w:sz w:val="24"/>
                <w:szCs w:val="24"/>
              </w:rPr>
            </w:pPr>
            <w:r w:rsidRPr="00A1681F">
              <w:rPr>
                <w:sz w:val="24"/>
                <w:szCs w:val="24"/>
              </w:rPr>
              <w:t>Труд</w:t>
            </w:r>
            <w:r w:rsidR="00E13E99">
              <w:rPr>
                <w:sz w:val="24"/>
                <w:szCs w:val="24"/>
              </w:rPr>
              <w:t>-</w:t>
            </w:r>
            <w:r w:rsidRPr="00A1681F">
              <w:rPr>
                <w:sz w:val="24"/>
                <w:szCs w:val="24"/>
              </w:rPr>
              <w:t>ть</w:t>
            </w:r>
          </w:p>
        </w:tc>
        <w:tc>
          <w:tcPr>
            <w:tcW w:w="1559" w:type="dxa"/>
            <w:vMerge w:val="restart"/>
            <w:vAlign w:val="center"/>
          </w:tcPr>
          <w:p w14:paraId="57887064" w14:textId="747B3609" w:rsidR="005B279E" w:rsidRPr="00A1681F" w:rsidRDefault="005B279E" w:rsidP="005B279E">
            <w:pPr>
              <w:ind w:firstLine="0"/>
              <w:jc w:val="center"/>
              <w:rPr>
                <w:sz w:val="24"/>
                <w:szCs w:val="24"/>
              </w:rPr>
            </w:pPr>
            <w:r w:rsidRPr="00A1681F">
              <w:rPr>
                <w:sz w:val="24"/>
                <w:szCs w:val="24"/>
              </w:rPr>
              <w:t>Ведущий инженер-конструктор</w:t>
            </w:r>
          </w:p>
        </w:tc>
        <w:tc>
          <w:tcPr>
            <w:tcW w:w="1560" w:type="dxa"/>
            <w:vMerge w:val="restart"/>
            <w:vAlign w:val="center"/>
          </w:tcPr>
          <w:p w14:paraId="284C9BD3" w14:textId="7CF277A7" w:rsidR="005B279E" w:rsidRPr="00A1681F" w:rsidRDefault="005B279E" w:rsidP="005B279E">
            <w:pPr>
              <w:ind w:firstLine="0"/>
              <w:jc w:val="center"/>
              <w:rPr>
                <w:sz w:val="24"/>
                <w:szCs w:val="24"/>
              </w:rPr>
            </w:pPr>
            <w:r w:rsidRPr="00A1681F">
              <w:rPr>
                <w:sz w:val="24"/>
                <w:szCs w:val="24"/>
              </w:rPr>
              <w:t>Инженер-конструктор 1 категории</w:t>
            </w:r>
          </w:p>
        </w:tc>
        <w:tc>
          <w:tcPr>
            <w:tcW w:w="1559" w:type="dxa"/>
            <w:vMerge w:val="restart"/>
            <w:vAlign w:val="center"/>
          </w:tcPr>
          <w:p w14:paraId="1E02ABEC" w14:textId="71521572" w:rsidR="005B279E" w:rsidRPr="00A1681F" w:rsidRDefault="005B279E" w:rsidP="005B279E">
            <w:pPr>
              <w:ind w:firstLine="0"/>
              <w:jc w:val="center"/>
              <w:rPr>
                <w:sz w:val="24"/>
                <w:szCs w:val="24"/>
              </w:rPr>
            </w:pPr>
            <w:r w:rsidRPr="00A1681F">
              <w:rPr>
                <w:sz w:val="24"/>
                <w:szCs w:val="24"/>
              </w:rPr>
              <w:t>Инженер-конструктор 2 категории</w:t>
            </w:r>
          </w:p>
        </w:tc>
        <w:tc>
          <w:tcPr>
            <w:tcW w:w="1559" w:type="dxa"/>
            <w:vMerge w:val="restart"/>
            <w:vAlign w:val="center"/>
          </w:tcPr>
          <w:p w14:paraId="678A2E09" w14:textId="3B8A7689" w:rsidR="005B279E" w:rsidRPr="00A1681F" w:rsidRDefault="005B279E" w:rsidP="005B279E">
            <w:pPr>
              <w:ind w:firstLine="0"/>
              <w:jc w:val="center"/>
              <w:rPr>
                <w:sz w:val="24"/>
                <w:szCs w:val="24"/>
              </w:rPr>
            </w:pPr>
            <w:r w:rsidRPr="00A1681F">
              <w:rPr>
                <w:sz w:val="24"/>
                <w:szCs w:val="24"/>
              </w:rPr>
              <w:t>Инженер-конструктор 3 категории</w:t>
            </w:r>
          </w:p>
        </w:tc>
      </w:tr>
      <w:tr w:rsidR="00A1681F" w14:paraId="7A23C541" w14:textId="77777777" w:rsidTr="004F300D">
        <w:tc>
          <w:tcPr>
            <w:tcW w:w="2122" w:type="dxa"/>
            <w:vMerge/>
            <w:vAlign w:val="center"/>
          </w:tcPr>
          <w:p w14:paraId="2F3C4672" w14:textId="77777777" w:rsidR="005B279E" w:rsidRDefault="005B279E" w:rsidP="005B279E">
            <w:pPr>
              <w:ind w:firstLine="0"/>
              <w:jc w:val="center"/>
            </w:pPr>
          </w:p>
        </w:tc>
        <w:tc>
          <w:tcPr>
            <w:tcW w:w="708" w:type="dxa"/>
            <w:vAlign w:val="center"/>
          </w:tcPr>
          <w:p w14:paraId="366746C7" w14:textId="538EECD8" w:rsidR="005B279E" w:rsidRDefault="005B279E" w:rsidP="005B279E">
            <w:pPr>
              <w:ind w:firstLine="0"/>
              <w:jc w:val="center"/>
            </w:pPr>
            <w:r>
              <w:t>ч</w:t>
            </w:r>
          </w:p>
        </w:tc>
        <w:tc>
          <w:tcPr>
            <w:tcW w:w="709" w:type="dxa"/>
            <w:vAlign w:val="center"/>
          </w:tcPr>
          <w:p w14:paraId="3312FF16" w14:textId="2D210192" w:rsidR="005B279E" w:rsidRDefault="005B279E" w:rsidP="005B279E">
            <w:pPr>
              <w:ind w:firstLine="0"/>
              <w:jc w:val="center"/>
            </w:pPr>
            <w:r>
              <w:t>%</w:t>
            </w:r>
          </w:p>
        </w:tc>
        <w:tc>
          <w:tcPr>
            <w:tcW w:w="1559" w:type="dxa"/>
            <w:vMerge/>
            <w:vAlign w:val="center"/>
          </w:tcPr>
          <w:p w14:paraId="7AD0AAB5" w14:textId="77777777" w:rsidR="005B279E" w:rsidRDefault="005B279E" w:rsidP="005B279E">
            <w:pPr>
              <w:ind w:firstLine="0"/>
              <w:jc w:val="center"/>
            </w:pPr>
          </w:p>
        </w:tc>
        <w:tc>
          <w:tcPr>
            <w:tcW w:w="1560" w:type="dxa"/>
            <w:vMerge/>
            <w:vAlign w:val="center"/>
          </w:tcPr>
          <w:p w14:paraId="3231D90A" w14:textId="77777777" w:rsidR="005B279E" w:rsidRDefault="005B279E" w:rsidP="005B279E">
            <w:pPr>
              <w:ind w:firstLine="0"/>
              <w:jc w:val="center"/>
            </w:pPr>
          </w:p>
        </w:tc>
        <w:tc>
          <w:tcPr>
            <w:tcW w:w="1559" w:type="dxa"/>
            <w:vMerge/>
            <w:vAlign w:val="center"/>
          </w:tcPr>
          <w:p w14:paraId="3D603511" w14:textId="77777777" w:rsidR="005B279E" w:rsidRDefault="005B279E" w:rsidP="005B279E">
            <w:pPr>
              <w:ind w:firstLine="0"/>
              <w:jc w:val="center"/>
            </w:pPr>
          </w:p>
        </w:tc>
        <w:tc>
          <w:tcPr>
            <w:tcW w:w="1559" w:type="dxa"/>
            <w:vMerge/>
            <w:vAlign w:val="center"/>
          </w:tcPr>
          <w:p w14:paraId="2EE09E40" w14:textId="77777777" w:rsidR="005B279E" w:rsidRDefault="005B279E" w:rsidP="005B279E">
            <w:pPr>
              <w:ind w:firstLine="0"/>
              <w:jc w:val="center"/>
            </w:pPr>
          </w:p>
        </w:tc>
      </w:tr>
      <w:tr w:rsidR="00A1681F" w14:paraId="65B4ADE0" w14:textId="77777777" w:rsidTr="004F300D">
        <w:tc>
          <w:tcPr>
            <w:tcW w:w="2122" w:type="dxa"/>
            <w:vAlign w:val="center"/>
          </w:tcPr>
          <w:p w14:paraId="49533DCE" w14:textId="17C1FAE9" w:rsidR="005B279E" w:rsidRPr="00712669" w:rsidRDefault="00712669" w:rsidP="00712669">
            <w:pPr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х.</w:t>
            </w:r>
            <w:r w:rsidR="00927786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редложение</w:t>
            </w:r>
          </w:p>
        </w:tc>
        <w:tc>
          <w:tcPr>
            <w:tcW w:w="708" w:type="dxa"/>
            <w:vAlign w:val="center"/>
          </w:tcPr>
          <w:p w14:paraId="1976F6F5" w14:textId="252E801A" w:rsidR="005B279E" w:rsidRPr="00911362" w:rsidRDefault="009242D5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70</w:t>
            </w:r>
          </w:p>
        </w:tc>
        <w:tc>
          <w:tcPr>
            <w:tcW w:w="709" w:type="dxa"/>
            <w:vAlign w:val="center"/>
          </w:tcPr>
          <w:p w14:paraId="03ECD6CC" w14:textId="3B6A806F" w:rsidR="005B279E" w:rsidRPr="00911362" w:rsidRDefault="00FA3CF3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16,1</w:t>
            </w:r>
          </w:p>
        </w:tc>
        <w:tc>
          <w:tcPr>
            <w:tcW w:w="1559" w:type="dxa"/>
            <w:vAlign w:val="center"/>
          </w:tcPr>
          <w:p w14:paraId="2FF8EFA8" w14:textId="71D5533A" w:rsidR="005B279E" w:rsidRPr="00911362" w:rsidRDefault="009242D5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×50</w:t>
            </w:r>
          </w:p>
        </w:tc>
        <w:tc>
          <w:tcPr>
            <w:tcW w:w="1560" w:type="dxa"/>
            <w:vAlign w:val="center"/>
          </w:tcPr>
          <w:p w14:paraId="7C0EC590" w14:textId="753063EE" w:rsidR="005B279E" w:rsidRPr="00911362" w:rsidRDefault="009242D5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2×60</w:t>
            </w:r>
          </w:p>
        </w:tc>
        <w:tc>
          <w:tcPr>
            <w:tcW w:w="1559" w:type="dxa"/>
            <w:vAlign w:val="center"/>
          </w:tcPr>
          <w:p w14:paraId="5DBE14BB" w14:textId="77777777" w:rsidR="005B279E" w:rsidRPr="00911362" w:rsidRDefault="005B279E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</w:p>
        </w:tc>
        <w:tc>
          <w:tcPr>
            <w:tcW w:w="1559" w:type="dxa"/>
            <w:vAlign w:val="center"/>
          </w:tcPr>
          <w:p w14:paraId="602E27AB" w14:textId="77777777" w:rsidR="005B279E" w:rsidRPr="00911362" w:rsidRDefault="005B279E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</w:p>
        </w:tc>
      </w:tr>
      <w:tr w:rsidR="00033FFB" w14:paraId="56B05EB0" w14:textId="77777777" w:rsidTr="004F300D">
        <w:tc>
          <w:tcPr>
            <w:tcW w:w="2122" w:type="dxa"/>
            <w:vAlign w:val="center"/>
          </w:tcPr>
          <w:p w14:paraId="3A2D18A7" w14:textId="74D8DD76" w:rsidR="00033FFB" w:rsidRDefault="00033FFB" w:rsidP="00033FFB">
            <w:pPr>
              <w:ind w:firstLine="0"/>
              <w:rPr>
                <w:sz w:val="24"/>
                <w:szCs w:val="24"/>
              </w:rPr>
            </w:pPr>
            <w:r w:rsidRPr="00712669">
              <w:rPr>
                <w:sz w:val="24"/>
                <w:szCs w:val="24"/>
              </w:rPr>
              <w:t>Тех.</w:t>
            </w:r>
            <w:r>
              <w:rPr>
                <w:sz w:val="24"/>
                <w:szCs w:val="24"/>
              </w:rPr>
              <w:t xml:space="preserve"> </w:t>
            </w:r>
            <w:r w:rsidRPr="00712669">
              <w:rPr>
                <w:sz w:val="24"/>
                <w:szCs w:val="24"/>
              </w:rPr>
              <w:t>задание</w:t>
            </w:r>
          </w:p>
        </w:tc>
        <w:tc>
          <w:tcPr>
            <w:tcW w:w="708" w:type="dxa"/>
            <w:vAlign w:val="center"/>
          </w:tcPr>
          <w:p w14:paraId="6F179941" w14:textId="3EB4F6B9" w:rsidR="00033FFB" w:rsidRPr="00911362" w:rsidRDefault="00033FFB" w:rsidP="00033FFB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60</w:t>
            </w:r>
          </w:p>
        </w:tc>
        <w:tc>
          <w:tcPr>
            <w:tcW w:w="709" w:type="dxa"/>
            <w:vAlign w:val="center"/>
          </w:tcPr>
          <w:p w14:paraId="775F439A" w14:textId="3F69DE9D" w:rsidR="00033FFB" w:rsidRDefault="00033FFB" w:rsidP="00033FFB">
            <w:pPr>
              <w:ind w:firstLine="0"/>
              <w:jc w:val="center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5,7</w:t>
            </w:r>
          </w:p>
        </w:tc>
        <w:tc>
          <w:tcPr>
            <w:tcW w:w="1559" w:type="dxa"/>
            <w:vAlign w:val="center"/>
          </w:tcPr>
          <w:p w14:paraId="1CB167DA" w14:textId="5B8E0AD8" w:rsidR="00033FFB" w:rsidRPr="00911362" w:rsidRDefault="00033FFB" w:rsidP="00033FFB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×40</w:t>
            </w:r>
          </w:p>
        </w:tc>
        <w:tc>
          <w:tcPr>
            <w:tcW w:w="1560" w:type="dxa"/>
            <w:vAlign w:val="center"/>
          </w:tcPr>
          <w:p w14:paraId="5CE9E83E" w14:textId="7342EA31" w:rsidR="00033FFB" w:rsidRPr="00911362" w:rsidRDefault="00033FFB" w:rsidP="00033FFB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×20</w:t>
            </w:r>
          </w:p>
        </w:tc>
        <w:tc>
          <w:tcPr>
            <w:tcW w:w="1559" w:type="dxa"/>
            <w:vAlign w:val="center"/>
          </w:tcPr>
          <w:p w14:paraId="147F6865" w14:textId="77777777" w:rsidR="00033FFB" w:rsidRPr="00911362" w:rsidRDefault="00033FFB" w:rsidP="00033FFB">
            <w:pPr>
              <w:ind w:firstLine="0"/>
              <w:jc w:val="center"/>
              <w:rPr>
                <w:rFonts w:cs="Times New Roman"/>
                <w:sz w:val="22"/>
              </w:rPr>
            </w:pPr>
          </w:p>
        </w:tc>
        <w:tc>
          <w:tcPr>
            <w:tcW w:w="1559" w:type="dxa"/>
            <w:vAlign w:val="center"/>
          </w:tcPr>
          <w:p w14:paraId="76D4A44F" w14:textId="77777777" w:rsidR="00033FFB" w:rsidRPr="00911362" w:rsidRDefault="00033FFB" w:rsidP="00033FFB">
            <w:pPr>
              <w:ind w:firstLine="0"/>
              <w:jc w:val="center"/>
              <w:rPr>
                <w:rFonts w:cs="Times New Roman"/>
                <w:sz w:val="22"/>
              </w:rPr>
            </w:pPr>
          </w:p>
        </w:tc>
      </w:tr>
      <w:tr w:rsidR="00A1681F" w14:paraId="4D294539" w14:textId="77777777" w:rsidTr="004F300D">
        <w:tc>
          <w:tcPr>
            <w:tcW w:w="2122" w:type="dxa"/>
            <w:vAlign w:val="center"/>
          </w:tcPr>
          <w:p w14:paraId="5F7F53A6" w14:textId="039956AE" w:rsidR="005B279E" w:rsidRPr="00712669" w:rsidRDefault="001A2122" w:rsidP="001A2122">
            <w:pPr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скизный проект</w:t>
            </w:r>
          </w:p>
        </w:tc>
        <w:tc>
          <w:tcPr>
            <w:tcW w:w="708" w:type="dxa"/>
            <w:vAlign w:val="center"/>
          </w:tcPr>
          <w:p w14:paraId="32B8E903" w14:textId="031F4D8D" w:rsidR="005B279E" w:rsidRPr="00911362" w:rsidRDefault="003E364E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60</w:t>
            </w:r>
          </w:p>
        </w:tc>
        <w:tc>
          <w:tcPr>
            <w:tcW w:w="709" w:type="dxa"/>
            <w:vAlign w:val="center"/>
          </w:tcPr>
          <w:p w14:paraId="7ACFEC88" w14:textId="190B19DF" w:rsidR="005B279E" w:rsidRPr="00911362" w:rsidRDefault="00FA3CF3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15,1</w:t>
            </w:r>
          </w:p>
        </w:tc>
        <w:tc>
          <w:tcPr>
            <w:tcW w:w="1559" w:type="dxa"/>
            <w:vAlign w:val="center"/>
          </w:tcPr>
          <w:p w14:paraId="15B21272" w14:textId="4A1D1F9B" w:rsidR="005B279E" w:rsidRPr="00911362" w:rsidRDefault="003E364E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×80</w:t>
            </w:r>
          </w:p>
        </w:tc>
        <w:tc>
          <w:tcPr>
            <w:tcW w:w="1560" w:type="dxa"/>
            <w:vAlign w:val="center"/>
          </w:tcPr>
          <w:p w14:paraId="6B7A6EC3" w14:textId="5A5262AF" w:rsidR="005B279E" w:rsidRPr="00911362" w:rsidRDefault="003E364E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×40</w:t>
            </w:r>
          </w:p>
        </w:tc>
        <w:tc>
          <w:tcPr>
            <w:tcW w:w="1559" w:type="dxa"/>
            <w:vAlign w:val="center"/>
          </w:tcPr>
          <w:p w14:paraId="52F81664" w14:textId="25A0CA90" w:rsidR="005B279E" w:rsidRPr="00911362" w:rsidRDefault="003E364E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×40</w:t>
            </w:r>
          </w:p>
        </w:tc>
        <w:tc>
          <w:tcPr>
            <w:tcW w:w="1559" w:type="dxa"/>
            <w:vAlign w:val="center"/>
          </w:tcPr>
          <w:p w14:paraId="127FD55E" w14:textId="77777777" w:rsidR="005B279E" w:rsidRPr="00911362" w:rsidRDefault="005B279E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</w:p>
        </w:tc>
      </w:tr>
      <w:tr w:rsidR="00A1681F" w14:paraId="2B583D5B" w14:textId="77777777" w:rsidTr="004F300D">
        <w:tc>
          <w:tcPr>
            <w:tcW w:w="2122" w:type="dxa"/>
            <w:vAlign w:val="center"/>
          </w:tcPr>
          <w:p w14:paraId="43517FE3" w14:textId="0F223B68" w:rsidR="001A2122" w:rsidRPr="00712669" w:rsidRDefault="001A2122" w:rsidP="001A2122">
            <w:pPr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х. проект</w:t>
            </w:r>
          </w:p>
        </w:tc>
        <w:tc>
          <w:tcPr>
            <w:tcW w:w="708" w:type="dxa"/>
            <w:vAlign w:val="center"/>
          </w:tcPr>
          <w:p w14:paraId="28A3FBB0" w14:textId="1DBBCEDB" w:rsidR="005B279E" w:rsidRPr="00911362" w:rsidRDefault="003E364E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430</w:t>
            </w:r>
          </w:p>
        </w:tc>
        <w:tc>
          <w:tcPr>
            <w:tcW w:w="709" w:type="dxa"/>
            <w:vAlign w:val="center"/>
          </w:tcPr>
          <w:p w14:paraId="35FB48B5" w14:textId="4E5C1337" w:rsidR="005B279E" w:rsidRPr="00911362" w:rsidRDefault="00FA3CF3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40,5</w:t>
            </w:r>
          </w:p>
        </w:tc>
        <w:tc>
          <w:tcPr>
            <w:tcW w:w="1559" w:type="dxa"/>
            <w:vAlign w:val="center"/>
          </w:tcPr>
          <w:p w14:paraId="04212352" w14:textId="0DE04FD4" w:rsidR="005B279E" w:rsidRPr="00911362" w:rsidRDefault="003E364E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×70</w:t>
            </w:r>
          </w:p>
        </w:tc>
        <w:tc>
          <w:tcPr>
            <w:tcW w:w="1560" w:type="dxa"/>
            <w:vAlign w:val="center"/>
          </w:tcPr>
          <w:p w14:paraId="0654B2EC" w14:textId="26836202" w:rsidR="005B279E" w:rsidRPr="00911362" w:rsidRDefault="00E42A4D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×120</w:t>
            </w:r>
          </w:p>
        </w:tc>
        <w:tc>
          <w:tcPr>
            <w:tcW w:w="1559" w:type="dxa"/>
            <w:vAlign w:val="center"/>
          </w:tcPr>
          <w:p w14:paraId="7A60A8B3" w14:textId="7FA5C885" w:rsidR="005B279E" w:rsidRPr="00911362" w:rsidRDefault="003E364E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×120</w:t>
            </w:r>
          </w:p>
        </w:tc>
        <w:tc>
          <w:tcPr>
            <w:tcW w:w="1559" w:type="dxa"/>
            <w:vAlign w:val="center"/>
          </w:tcPr>
          <w:p w14:paraId="6934D83B" w14:textId="160A9326" w:rsidR="005B279E" w:rsidRPr="00911362" w:rsidRDefault="003E364E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×120</w:t>
            </w:r>
          </w:p>
        </w:tc>
      </w:tr>
      <w:tr w:rsidR="00A1681F" w14:paraId="304C9E2C" w14:textId="77777777" w:rsidTr="004F300D">
        <w:tc>
          <w:tcPr>
            <w:tcW w:w="2122" w:type="dxa"/>
            <w:vAlign w:val="center"/>
          </w:tcPr>
          <w:p w14:paraId="73369170" w14:textId="085599A9" w:rsidR="001A2122" w:rsidRPr="00712669" w:rsidRDefault="001A2122" w:rsidP="001A2122">
            <w:pPr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работка документации</w:t>
            </w:r>
          </w:p>
        </w:tc>
        <w:tc>
          <w:tcPr>
            <w:tcW w:w="708" w:type="dxa"/>
            <w:vAlign w:val="center"/>
          </w:tcPr>
          <w:p w14:paraId="0F767D89" w14:textId="08543F83" w:rsidR="005B279E" w:rsidRPr="00911362" w:rsidRDefault="00B971E9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240</w:t>
            </w:r>
          </w:p>
        </w:tc>
        <w:tc>
          <w:tcPr>
            <w:tcW w:w="709" w:type="dxa"/>
            <w:vAlign w:val="center"/>
          </w:tcPr>
          <w:p w14:paraId="4FBAB062" w14:textId="3E26E55A" w:rsidR="005B279E" w:rsidRPr="00911362" w:rsidRDefault="00FA3CF3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22,6</w:t>
            </w:r>
          </w:p>
        </w:tc>
        <w:tc>
          <w:tcPr>
            <w:tcW w:w="1559" w:type="dxa"/>
            <w:vAlign w:val="center"/>
          </w:tcPr>
          <w:p w14:paraId="480D819C" w14:textId="23C20CF8" w:rsidR="005B279E" w:rsidRPr="00911362" w:rsidRDefault="00B971E9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×30</w:t>
            </w:r>
          </w:p>
        </w:tc>
        <w:tc>
          <w:tcPr>
            <w:tcW w:w="1560" w:type="dxa"/>
            <w:vAlign w:val="center"/>
          </w:tcPr>
          <w:p w14:paraId="493207A0" w14:textId="671D6672" w:rsidR="005B279E" w:rsidRPr="00911362" w:rsidRDefault="00B971E9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×70</w:t>
            </w:r>
          </w:p>
        </w:tc>
        <w:tc>
          <w:tcPr>
            <w:tcW w:w="1559" w:type="dxa"/>
            <w:vAlign w:val="center"/>
          </w:tcPr>
          <w:p w14:paraId="1F5B69AE" w14:textId="7F713CC1" w:rsidR="005B279E" w:rsidRPr="00911362" w:rsidRDefault="00B971E9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×70</w:t>
            </w:r>
          </w:p>
        </w:tc>
        <w:tc>
          <w:tcPr>
            <w:tcW w:w="1559" w:type="dxa"/>
            <w:vAlign w:val="center"/>
          </w:tcPr>
          <w:p w14:paraId="10F208E9" w14:textId="3634ABF4" w:rsidR="005B279E" w:rsidRPr="00911362" w:rsidRDefault="00B971E9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×70</w:t>
            </w:r>
          </w:p>
        </w:tc>
      </w:tr>
      <w:tr w:rsidR="00A1681F" w14:paraId="4D986B06" w14:textId="77777777" w:rsidTr="004F300D">
        <w:tc>
          <w:tcPr>
            <w:tcW w:w="2122" w:type="dxa"/>
            <w:vAlign w:val="center"/>
          </w:tcPr>
          <w:p w14:paraId="065CDB6C" w14:textId="10464CC7" w:rsidR="005B279E" w:rsidRPr="00712669" w:rsidRDefault="001A2122" w:rsidP="001A2122">
            <w:pPr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того</w:t>
            </w:r>
          </w:p>
        </w:tc>
        <w:tc>
          <w:tcPr>
            <w:tcW w:w="708" w:type="dxa"/>
            <w:vAlign w:val="center"/>
          </w:tcPr>
          <w:p w14:paraId="335A851E" w14:textId="635A9038" w:rsidR="005B279E" w:rsidRPr="00911362" w:rsidRDefault="00911362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060</w:t>
            </w:r>
          </w:p>
        </w:tc>
        <w:tc>
          <w:tcPr>
            <w:tcW w:w="709" w:type="dxa"/>
            <w:vAlign w:val="center"/>
          </w:tcPr>
          <w:p w14:paraId="32B1A34B" w14:textId="1838E874" w:rsidR="005B279E" w:rsidRPr="00911362" w:rsidRDefault="00DD48E4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100</w:t>
            </w:r>
          </w:p>
        </w:tc>
        <w:tc>
          <w:tcPr>
            <w:tcW w:w="1559" w:type="dxa"/>
            <w:vAlign w:val="center"/>
          </w:tcPr>
          <w:p w14:paraId="63D25474" w14:textId="37A70EC3" w:rsidR="005B279E" w:rsidRPr="00911362" w:rsidRDefault="00911362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270</w:t>
            </w:r>
          </w:p>
        </w:tc>
        <w:tc>
          <w:tcPr>
            <w:tcW w:w="1560" w:type="dxa"/>
            <w:vAlign w:val="center"/>
          </w:tcPr>
          <w:p w14:paraId="16FEC8AD" w14:textId="3660B336" w:rsidR="005B279E" w:rsidRPr="00911362" w:rsidRDefault="00911362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370</w:t>
            </w:r>
          </w:p>
        </w:tc>
        <w:tc>
          <w:tcPr>
            <w:tcW w:w="1559" w:type="dxa"/>
            <w:vAlign w:val="center"/>
          </w:tcPr>
          <w:p w14:paraId="476542DA" w14:textId="60F3E5DA" w:rsidR="005B279E" w:rsidRPr="00911362" w:rsidRDefault="00911362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230</w:t>
            </w:r>
          </w:p>
        </w:tc>
        <w:tc>
          <w:tcPr>
            <w:tcW w:w="1559" w:type="dxa"/>
            <w:vAlign w:val="center"/>
          </w:tcPr>
          <w:p w14:paraId="12C29345" w14:textId="79F8CE88" w:rsidR="005B279E" w:rsidRPr="00911362" w:rsidRDefault="00911362" w:rsidP="009A7BA9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90</w:t>
            </w:r>
          </w:p>
        </w:tc>
      </w:tr>
    </w:tbl>
    <w:p w14:paraId="45F260A3" w14:textId="71ECA739" w:rsidR="005B279E" w:rsidRDefault="005B279E" w:rsidP="00EC50FF">
      <w:pPr>
        <w:ind w:firstLine="0"/>
      </w:pPr>
    </w:p>
    <w:p w14:paraId="1ED83D41" w14:textId="7B25A0B6" w:rsidR="0035646A" w:rsidRDefault="0035646A" w:rsidP="0035646A">
      <w:pPr>
        <w:ind w:firstLine="0"/>
      </w:pPr>
      <w:r>
        <w:t xml:space="preserve">Таблица </w:t>
      </w:r>
      <w:fldSimple w:instr=" STYLEREF 2 \s ">
        <w:r w:rsidR="004E4C21">
          <w:rPr>
            <w:noProof/>
          </w:rPr>
          <w:t>1.2</w:t>
        </w:r>
      </w:fldSimple>
      <w:r w:rsidR="004E4C21">
        <w:t>.</w:t>
      </w:r>
      <w:fldSimple w:instr=" SEQ Таблица \* ARABIC \s 2 ">
        <w:r w:rsidR="004E4C21">
          <w:rPr>
            <w:noProof/>
          </w:rPr>
          <w:t>2</w:t>
        </w:r>
      </w:fldSimple>
      <w:r>
        <w:t xml:space="preserve"> – Время занятости при технологической подготовке производства</w:t>
      </w:r>
    </w:p>
    <w:tbl>
      <w:tblPr>
        <w:tblStyle w:val="a5"/>
        <w:tblW w:w="9776" w:type="dxa"/>
        <w:tblLook w:val="04A0" w:firstRow="1" w:lastRow="0" w:firstColumn="1" w:lastColumn="0" w:noHBand="0" w:noVBand="1"/>
      </w:tblPr>
      <w:tblGrid>
        <w:gridCol w:w="4456"/>
        <w:gridCol w:w="926"/>
        <w:gridCol w:w="1010"/>
        <w:gridCol w:w="1692"/>
        <w:gridCol w:w="1692"/>
      </w:tblGrid>
      <w:tr w:rsidR="00E47073" w14:paraId="36FF52E8" w14:textId="77777777" w:rsidTr="005C394C">
        <w:tc>
          <w:tcPr>
            <w:tcW w:w="4456" w:type="dxa"/>
            <w:vMerge w:val="restart"/>
            <w:vAlign w:val="center"/>
          </w:tcPr>
          <w:p w14:paraId="54AB0994" w14:textId="56DFB496" w:rsidR="00E47073" w:rsidRPr="00F273AE" w:rsidRDefault="00E47073" w:rsidP="00E47073">
            <w:pPr>
              <w:ind w:firstLine="0"/>
              <w:jc w:val="center"/>
              <w:rPr>
                <w:szCs w:val="28"/>
              </w:rPr>
            </w:pPr>
            <w:r w:rsidRPr="00F273AE">
              <w:rPr>
                <w:szCs w:val="28"/>
              </w:rPr>
              <w:t>Виды работ</w:t>
            </w:r>
          </w:p>
        </w:tc>
        <w:tc>
          <w:tcPr>
            <w:tcW w:w="1936" w:type="dxa"/>
            <w:gridSpan w:val="2"/>
            <w:vAlign w:val="center"/>
          </w:tcPr>
          <w:p w14:paraId="2177A0BE" w14:textId="157C4475" w:rsidR="00E47073" w:rsidRPr="00F273AE" w:rsidRDefault="00E47073" w:rsidP="00E47073">
            <w:pPr>
              <w:ind w:firstLine="0"/>
              <w:jc w:val="center"/>
              <w:rPr>
                <w:szCs w:val="28"/>
              </w:rPr>
            </w:pPr>
            <w:r w:rsidRPr="00F273AE">
              <w:rPr>
                <w:szCs w:val="28"/>
              </w:rPr>
              <w:t>Трудоемкость</w:t>
            </w:r>
          </w:p>
        </w:tc>
        <w:tc>
          <w:tcPr>
            <w:tcW w:w="1692" w:type="dxa"/>
            <w:vMerge w:val="restart"/>
            <w:vAlign w:val="center"/>
          </w:tcPr>
          <w:p w14:paraId="055E4B74" w14:textId="294C0B78" w:rsidR="00E47073" w:rsidRPr="00F273AE" w:rsidRDefault="00E47073" w:rsidP="00E47073">
            <w:pPr>
              <w:ind w:firstLine="0"/>
              <w:jc w:val="center"/>
              <w:rPr>
                <w:szCs w:val="28"/>
              </w:rPr>
            </w:pPr>
            <w:r w:rsidRPr="00F273AE">
              <w:rPr>
                <w:szCs w:val="28"/>
              </w:rPr>
              <w:t>Инженер-технолог 1 категории</w:t>
            </w:r>
          </w:p>
        </w:tc>
        <w:tc>
          <w:tcPr>
            <w:tcW w:w="1692" w:type="dxa"/>
            <w:vMerge w:val="restart"/>
            <w:vAlign w:val="center"/>
          </w:tcPr>
          <w:p w14:paraId="0D815DFC" w14:textId="2BD5AEB3" w:rsidR="00E47073" w:rsidRPr="00F273AE" w:rsidRDefault="00E47073" w:rsidP="00E47073">
            <w:pPr>
              <w:ind w:firstLine="0"/>
              <w:jc w:val="center"/>
              <w:rPr>
                <w:szCs w:val="28"/>
              </w:rPr>
            </w:pPr>
            <w:r w:rsidRPr="00F273AE">
              <w:rPr>
                <w:szCs w:val="28"/>
              </w:rPr>
              <w:t>Инженер-технолог 2 категории</w:t>
            </w:r>
          </w:p>
        </w:tc>
      </w:tr>
      <w:tr w:rsidR="00E47073" w14:paraId="259C9FF6" w14:textId="77777777" w:rsidTr="005C394C">
        <w:tc>
          <w:tcPr>
            <w:tcW w:w="4456" w:type="dxa"/>
            <w:vMerge/>
            <w:vAlign w:val="center"/>
          </w:tcPr>
          <w:p w14:paraId="7C1C5742" w14:textId="77777777" w:rsidR="00E47073" w:rsidRPr="00F273AE" w:rsidRDefault="00E47073" w:rsidP="00E47073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926" w:type="dxa"/>
            <w:vAlign w:val="center"/>
          </w:tcPr>
          <w:p w14:paraId="664C7C08" w14:textId="16C91953" w:rsidR="00E47073" w:rsidRPr="00F273AE" w:rsidRDefault="00D12CFB" w:rsidP="00E470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ч</w:t>
            </w:r>
          </w:p>
        </w:tc>
        <w:tc>
          <w:tcPr>
            <w:tcW w:w="1010" w:type="dxa"/>
            <w:vAlign w:val="center"/>
          </w:tcPr>
          <w:p w14:paraId="1F3F1EE4" w14:textId="71A371C4" w:rsidR="00E47073" w:rsidRPr="00F273AE" w:rsidRDefault="00E47073" w:rsidP="00E47073">
            <w:pPr>
              <w:ind w:firstLine="0"/>
              <w:jc w:val="center"/>
              <w:rPr>
                <w:szCs w:val="28"/>
              </w:rPr>
            </w:pPr>
            <w:r w:rsidRPr="00F273AE">
              <w:rPr>
                <w:szCs w:val="28"/>
              </w:rPr>
              <w:t>%</w:t>
            </w:r>
          </w:p>
        </w:tc>
        <w:tc>
          <w:tcPr>
            <w:tcW w:w="1692" w:type="dxa"/>
            <w:vMerge/>
            <w:vAlign w:val="center"/>
          </w:tcPr>
          <w:p w14:paraId="5390DE74" w14:textId="77777777" w:rsidR="00E47073" w:rsidRPr="00F273AE" w:rsidRDefault="00E47073" w:rsidP="00E47073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692" w:type="dxa"/>
            <w:vMerge/>
            <w:vAlign w:val="center"/>
          </w:tcPr>
          <w:p w14:paraId="77B2E8DF" w14:textId="77777777" w:rsidR="00E47073" w:rsidRPr="00F273AE" w:rsidRDefault="00E47073" w:rsidP="00E47073">
            <w:pPr>
              <w:ind w:firstLine="0"/>
              <w:jc w:val="center"/>
              <w:rPr>
                <w:szCs w:val="28"/>
              </w:rPr>
            </w:pPr>
          </w:p>
        </w:tc>
      </w:tr>
      <w:tr w:rsidR="00E47073" w14:paraId="1A47D6D0" w14:textId="77777777" w:rsidTr="005C394C">
        <w:tc>
          <w:tcPr>
            <w:tcW w:w="4456" w:type="dxa"/>
            <w:vAlign w:val="center"/>
          </w:tcPr>
          <w:p w14:paraId="04B1580B" w14:textId="05A33B11" w:rsidR="00E47073" w:rsidRPr="00F273AE" w:rsidRDefault="00BD58E8" w:rsidP="00BD58E8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Технологические процессы</w:t>
            </w:r>
          </w:p>
        </w:tc>
        <w:tc>
          <w:tcPr>
            <w:tcW w:w="926" w:type="dxa"/>
            <w:vAlign w:val="center"/>
          </w:tcPr>
          <w:p w14:paraId="228B4FE7" w14:textId="71ACB031" w:rsidR="00E47073" w:rsidRPr="00F273AE" w:rsidRDefault="00147A43" w:rsidP="00E470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  <w:tc>
          <w:tcPr>
            <w:tcW w:w="1010" w:type="dxa"/>
            <w:vAlign w:val="center"/>
          </w:tcPr>
          <w:p w14:paraId="55850358" w14:textId="4F4B49D0" w:rsidR="00E47073" w:rsidRPr="00F273AE" w:rsidRDefault="00147A43" w:rsidP="00E470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,7</w:t>
            </w:r>
          </w:p>
        </w:tc>
        <w:tc>
          <w:tcPr>
            <w:tcW w:w="1692" w:type="dxa"/>
            <w:vAlign w:val="center"/>
          </w:tcPr>
          <w:p w14:paraId="6ADE2A2C" w14:textId="77777777" w:rsidR="00E47073" w:rsidRPr="00F273AE" w:rsidRDefault="00E47073" w:rsidP="00E47073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692" w:type="dxa"/>
            <w:vAlign w:val="center"/>
          </w:tcPr>
          <w:p w14:paraId="6804C6B4" w14:textId="5E8CC771" w:rsidR="00E47073" w:rsidRPr="00F273AE" w:rsidRDefault="00663A2D" w:rsidP="00663A2D">
            <w:pPr>
              <w:ind w:firstLine="0"/>
              <w:jc w:val="center"/>
              <w:rPr>
                <w:szCs w:val="28"/>
              </w:rPr>
            </w:pPr>
            <w:r w:rsidRPr="00911362">
              <w:t>1×40</w:t>
            </w:r>
          </w:p>
        </w:tc>
      </w:tr>
      <w:tr w:rsidR="00E47073" w14:paraId="68D4037D" w14:textId="77777777" w:rsidTr="005C394C">
        <w:tc>
          <w:tcPr>
            <w:tcW w:w="4456" w:type="dxa"/>
            <w:vAlign w:val="center"/>
          </w:tcPr>
          <w:p w14:paraId="5108A0DC" w14:textId="08A8C2E0" w:rsidR="00E47073" w:rsidRPr="00F273AE" w:rsidRDefault="00BD58E8" w:rsidP="00BD58E8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роектирование оснастки</w:t>
            </w:r>
          </w:p>
        </w:tc>
        <w:tc>
          <w:tcPr>
            <w:tcW w:w="926" w:type="dxa"/>
            <w:vAlign w:val="center"/>
          </w:tcPr>
          <w:p w14:paraId="530FF3B5" w14:textId="02A2E720" w:rsidR="00E47073" w:rsidRPr="00F273AE" w:rsidRDefault="00147A43" w:rsidP="00E470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  <w:tc>
          <w:tcPr>
            <w:tcW w:w="1010" w:type="dxa"/>
            <w:vAlign w:val="center"/>
          </w:tcPr>
          <w:p w14:paraId="26055427" w14:textId="7FECEEFD" w:rsidR="00E47073" w:rsidRPr="00F273AE" w:rsidRDefault="00147A43" w:rsidP="00E470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,7</w:t>
            </w:r>
          </w:p>
        </w:tc>
        <w:tc>
          <w:tcPr>
            <w:tcW w:w="1692" w:type="dxa"/>
            <w:vAlign w:val="center"/>
          </w:tcPr>
          <w:p w14:paraId="357A1723" w14:textId="77777777" w:rsidR="00E47073" w:rsidRPr="00F273AE" w:rsidRDefault="00E47073" w:rsidP="00E47073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692" w:type="dxa"/>
            <w:vAlign w:val="center"/>
          </w:tcPr>
          <w:p w14:paraId="27D671AF" w14:textId="4A782666" w:rsidR="00E47073" w:rsidRPr="00F273AE" w:rsidRDefault="00663A2D" w:rsidP="00E47073">
            <w:pPr>
              <w:ind w:firstLine="0"/>
              <w:jc w:val="center"/>
              <w:rPr>
                <w:szCs w:val="28"/>
              </w:rPr>
            </w:pPr>
            <w:r w:rsidRPr="00911362">
              <w:t>1×40</w:t>
            </w:r>
          </w:p>
        </w:tc>
      </w:tr>
      <w:tr w:rsidR="00E47073" w14:paraId="7CA896F9" w14:textId="77777777" w:rsidTr="005C394C">
        <w:tc>
          <w:tcPr>
            <w:tcW w:w="4456" w:type="dxa"/>
            <w:vAlign w:val="center"/>
          </w:tcPr>
          <w:p w14:paraId="2896C61A" w14:textId="663948BA" w:rsidR="00E47073" w:rsidRPr="00F273AE" w:rsidRDefault="005C394C" w:rsidP="00BD58E8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Выбор и размещение оборудования</w:t>
            </w:r>
          </w:p>
        </w:tc>
        <w:tc>
          <w:tcPr>
            <w:tcW w:w="926" w:type="dxa"/>
            <w:vAlign w:val="center"/>
          </w:tcPr>
          <w:p w14:paraId="3B3A984E" w14:textId="2A2CA326" w:rsidR="00E47073" w:rsidRPr="00F273AE" w:rsidRDefault="00147A43" w:rsidP="00E470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80</w:t>
            </w:r>
          </w:p>
        </w:tc>
        <w:tc>
          <w:tcPr>
            <w:tcW w:w="1010" w:type="dxa"/>
            <w:vAlign w:val="center"/>
          </w:tcPr>
          <w:p w14:paraId="51F1BF67" w14:textId="5DA62B27" w:rsidR="00E47073" w:rsidRPr="00F273AE" w:rsidRDefault="00147A43" w:rsidP="00E470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2,6</w:t>
            </w:r>
          </w:p>
        </w:tc>
        <w:tc>
          <w:tcPr>
            <w:tcW w:w="1692" w:type="dxa"/>
            <w:vAlign w:val="center"/>
          </w:tcPr>
          <w:p w14:paraId="4248AECE" w14:textId="5FB11EFA" w:rsidR="00E47073" w:rsidRPr="00F273AE" w:rsidRDefault="00147A43" w:rsidP="00E47073">
            <w:pPr>
              <w:ind w:firstLine="0"/>
              <w:jc w:val="center"/>
              <w:rPr>
                <w:szCs w:val="28"/>
              </w:rPr>
            </w:pPr>
            <w:r w:rsidRPr="00911362">
              <w:t>1×</w:t>
            </w:r>
            <w:r>
              <w:t>140</w:t>
            </w:r>
          </w:p>
        </w:tc>
        <w:tc>
          <w:tcPr>
            <w:tcW w:w="1692" w:type="dxa"/>
            <w:vAlign w:val="center"/>
          </w:tcPr>
          <w:p w14:paraId="7966ED40" w14:textId="17629C4A" w:rsidR="00E47073" w:rsidRPr="00F273AE" w:rsidRDefault="00147A43" w:rsidP="00E47073">
            <w:pPr>
              <w:ind w:firstLine="0"/>
              <w:jc w:val="center"/>
              <w:rPr>
                <w:szCs w:val="28"/>
              </w:rPr>
            </w:pPr>
            <w:r w:rsidRPr="00911362">
              <w:t>1×</w:t>
            </w:r>
            <w:r>
              <w:t>240</w:t>
            </w:r>
          </w:p>
        </w:tc>
      </w:tr>
      <w:tr w:rsidR="00E47073" w14:paraId="5B694934" w14:textId="77777777" w:rsidTr="005C394C">
        <w:tc>
          <w:tcPr>
            <w:tcW w:w="4456" w:type="dxa"/>
            <w:vAlign w:val="center"/>
          </w:tcPr>
          <w:p w14:paraId="6AB4CFDB" w14:textId="28AC53E7" w:rsidR="00E47073" w:rsidRPr="00F273AE" w:rsidRDefault="00BD58E8" w:rsidP="00BD58E8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Итого</w:t>
            </w:r>
          </w:p>
        </w:tc>
        <w:tc>
          <w:tcPr>
            <w:tcW w:w="926" w:type="dxa"/>
            <w:vAlign w:val="center"/>
          </w:tcPr>
          <w:p w14:paraId="3596F913" w14:textId="6C6E8CB9" w:rsidR="00E47073" w:rsidRPr="00F273AE" w:rsidRDefault="00147A43" w:rsidP="00E470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60</w:t>
            </w:r>
          </w:p>
        </w:tc>
        <w:tc>
          <w:tcPr>
            <w:tcW w:w="1010" w:type="dxa"/>
            <w:vAlign w:val="center"/>
          </w:tcPr>
          <w:p w14:paraId="7BDE12AF" w14:textId="686C5B91" w:rsidR="00E47073" w:rsidRPr="00F273AE" w:rsidRDefault="00147A43" w:rsidP="00E470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0</w:t>
            </w:r>
          </w:p>
        </w:tc>
        <w:tc>
          <w:tcPr>
            <w:tcW w:w="1692" w:type="dxa"/>
            <w:vAlign w:val="center"/>
          </w:tcPr>
          <w:p w14:paraId="117FBA0A" w14:textId="39CB7ACC" w:rsidR="00E47073" w:rsidRPr="00F273AE" w:rsidRDefault="00147A43" w:rsidP="00E470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40</w:t>
            </w:r>
          </w:p>
        </w:tc>
        <w:tc>
          <w:tcPr>
            <w:tcW w:w="1692" w:type="dxa"/>
            <w:vAlign w:val="center"/>
          </w:tcPr>
          <w:p w14:paraId="6C10CBDA" w14:textId="377E3CF8" w:rsidR="00E47073" w:rsidRPr="00F273AE" w:rsidRDefault="00147A43" w:rsidP="00E470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20</w:t>
            </w:r>
          </w:p>
        </w:tc>
      </w:tr>
    </w:tbl>
    <w:p w14:paraId="26A18018" w14:textId="77777777" w:rsidR="0035646A" w:rsidRDefault="0035646A" w:rsidP="0035646A">
      <w:pPr>
        <w:ind w:firstLine="0"/>
      </w:pPr>
    </w:p>
    <w:p w14:paraId="701EDA52" w14:textId="0674E2EC" w:rsidR="00EC50FF" w:rsidRDefault="00890F6A" w:rsidP="00890F6A">
      <w:pPr>
        <w:ind w:firstLine="0"/>
      </w:pPr>
      <w:r>
        <w:t xml:space="preserve">Таблица </w:t>
      </w:r>
      <w:fldSimple w:instr=" STYLEREF 2 \s ">
        <w:r w:rsidR="004E4C21">
          <w:rPr>
            <w:noProof/>
          </w:rPr>
          <w:t>1.2</w:t>
        </w:r>
      </w:fldSimple>
      <w:r w:rsidR="004E4C21">
        <w:t>.</w:t>
      </w:r>
      <w:fldSimple w:instr=" SEQ Таблица \* ARABIC \s 2 ">
        <w:r w:rsidR="004E4C21">
          <w:rPr>
            <w:noProof/>
          </w:rPr>
          <w:t>3</w:t>
        </w:r>
      </w:fldSimple>
      <w:r>
        <w:t xml:space="preserve"> – Время занятости при изготовлении деталей и узлов установки</w:t>
      </w:r>
    </w:p>
    <w:tbl>
      <w:tblPr>
        <w:tblStyle w:val="a5"/>
        <w:tblW w:w="9776" w:type="dxa"/>
        <w:tblLook w:val="04A0" w:firstRow="1" w:lastRow="0" w:firstColumn="1" w:lastColumn="0" w:noHBand="0" w:noVBand="1"/>
      </w:tblPr>
      <w:tblGrid>
        <w:gridCol w:w="3823"/>
        <w:gridCol w:w="1275"/>
        <w:gridCol w:w="1276"/>
        <w:gridCol w:w="3402"/>
      </w:tblGrid>
      <w:tr w:rsidR="0048398D" w14:paraId="3CA40228" w14:textId="77777777" w:rsidTr="0048398D">
        <w:tc>
          <w:tcPr>
            <w:tcW w:w="3823" w:type="dxa"/>
            <w:vMerge w:val="restart"/>
            <w:vAlign w:val="center"/>
          </w:tcPr>
          <w:p w14:paraId="2298A107" w14:textId="4F9CDCFE" w:rsidR="0048398D" w:rsidRDefault="0048398D" w:rsidP="0048398D">
            <w:pPr>
              <w:ind w:firstLine="0"/>
              <w:jc w:val="center"/>
            </w:pPr>
            <w:r w:rsidRPr="00F273AE">
              <w:rPr>
                <w:szCs w:val="28"/>
              </w:rPr>
              <w:t>Виды работ</w:t>
            </w:r>
          </w:p>
        </w:tc>
        <w:tc>
          <w:tcPr>
            <w:tcW w:w="2551" w:type="dxa"/>
            <w:gridSpan w:val="2"/>
            <w:vAlign w:val="center"/>
          </w:tcPr>
          <w:p w14:paraId="71FD71F3" w14:textId="36004F50" w:rsidR="0048398D" w:rsidRDefault="0048398D" w:rsidP="0048398D">
            <w:pPr>
              <w:ind w:firstLine="0"/>
              <w:jc w:val="center"/>
            </w:pPr>
            <w:r>
              <w:t>Трудоемкость</w:t>
            </w:r>
          </w:p>
        </w:tc>
        <w:tc>
          <w:tcPr>
            <w:tcW w:w="3402" w:type="dxa"/>
            <w:vMerge w:val="restart"/>
            <w:vAlign w:val="center"/>
          </w:tcPr>
          <w:p w14:paraId="23097396" w14:textId="76A5BD63" w:rsidR="0048398D" w:rsidRDefault="0048398D" w:rsidP="0048398D">
            <w:pPr>
              <w:ind w:firstLine="0"/>
              <w:jc w:val="center"/>
            </w:pPr>
            <w:r>
              <w:t>Рабочий</w:t>
            </w:r>
          </w:p>
        </w:tc>
      </w:tr>
      <w:tr w:rsidR="0048398D" w14:paraId="163327E5" w14:textId="77777777" w:rsidTr="0048398D">
        <w:tc>
          <w:tcPr>
            <w:tcW w:w="3823" w:type="dxa"/>
            <w:vMerge/>
            <w:vAlign w:val="center"/>
          </w:tcPr>
          <w:p w14:paraId="7AF38900" w14:textId="77777777" w:rsidR="0048398D" w:rsidRDefault="0048398D" w:rsidP="0048398D">
            <w:pPr>
              <w:ind w:firstLine="0"/>
              <w:jc w:val="center"/>
            </w:pPr>
          </w:p>
        </w:tc>
        <w:tc>
          <w:tcPr>
            <w:tcW w:w="1275" w:type="dxa"/>
            <w:vAlign w:val="center"/>
          </w:tcPr>
          <w:p w14:paraId="6BDBC859" w14:textId="44EF937E" w:rsidR="0048398D" w:rsidRDefault="0048398D" w:rsidP="0048398D">
            <w:pPr>
              <w:ind w:firstLine="0"/>
              <w:jc w:val="center"/>
            </w:pPr>
            <w:r>
              <w:t>ч</w:t>
            </w:r>
          </w:p>
        </w:tc>
        <w:tc>
          <w:tcPr>
            <w:tcW w:w="1276" w:type="dxa"/>
            <w:vAlign w:val="center"/>
          </w:tcPr>
          <w:p w14:paraId="69A1E834" w14:textId="35FA2409" w:rsidR="0048398D" w:rsidRDefault="0048398D" w:rsidP="0048398D">
            <w:pPr>
              <w:ind w:firstLine="0"/>
              <w:jc w:val="center"/>
            </w:pPr>
            <w:r>
              <w:t>%</w:t>
            </w:r>
          </w:p>
        </w:tc>
        <w:tc>
          <w:tcPr>
            <w:tcW w:w="3402" w:type="dxa"/>
            <w:vMerge/>
            <w:vAlign w:val="center"/>
          </w:tcPr>
          <w:p w14:paraId="0356060F" w14:textId="77777777" w:rsidR="0048398D" w:rsidRDefault="0048398D" w:rsidP="0048398D">
            <w:pPr>
              <w:ind w:firstLine="0"/>
              <w:jc w:val="center"/>
            </w:pPr>
          </w:p>
        </w:tc>
      </w:tr>
      <w:tr w:rsidR="0048398D" w14:paraId="72ADDC67" w14:textId="77777777" w:rsidTr="0048398D">
        <w:tc>
          <w:tcPr>
            <w:tcW w:w="3823" w:type="dxa"/>
            <w:vAlign w:val="center"/>
          </w:tcPr>
          <w:p w14:paraId="15F88E7F" w14:textId="1EF7384E" w:rsidR="0048398D" w:rsidRDefault="004A217B" w:rsidP="004A217B">
            <w:pPr>
              <w:ind w:firstLine="0"/>
            </w:pPr>
            <w:r>
              <w:t>Итого</w:t>
            </w:r>
          </w:p>
        </w:tc>
        <w:tc>
          <w:tcPr>
            <w:tcW w:w="1275" w:type="dxa"/>
            <w:vAlign w:val="center"/>
          </w:tcPr>
          <w:p w14:paraId="7B7F63AB" w14:textId="662E9A4B" w:rsidR="0048398D" w:rsidRDefault="005E5C29" w:rsidP="0048398D">
            <w:pPr>
              <w:ind w:firstLine="0"/>
              <w:jc w:val="center"/>
            </w:pPr>
            <w:r>
              <w:t>210</w:t>
            </w:r>
          </w:p>
        </w:tc>
        <w:tc>
          <w:tcPr>
            <w:tcW w:w="1276" w:type="dxa"/>
            <w:vAlign w:val="center"/>
          </w:tcPr>
          <w:p w14:paraId="611F868A" w14:textId="7F1341A2" w:rsidR="0048398D" w:rsidRDefault="005E5C29" w:rsidP="0048398D">
            <w:pPr>
              <w:ind w:firstLine="0"/>
              <w:jc w:val="center"/>
            </w:pPr>
            <w:r>
              <w:t>100</w:t>
            </w:r>
          </w:p>
        </w:tc>
        <w:tc>
          <w:tcPr>
            <w:tcW w:w="3402" w:type="dxa"/>
            <w:vAlign w:val="center"/>
          </w:tcPr>
          <w:p w14:paraId="117939DF" w14:textId="34661602" w:rsidR="0048398D" w:rsidRDefault="00A26A8A" w:rsidP="0048398D">
            <w:pPr>
              <w:ind w:firstLine="0"/>
              <w:jc w:val="center"/>
            </w:pPr>
            <w:r>
              <w:t>3</w:t>
            </w:r>
            <w:r w:rsidRPr="00911362">
              <w:t>×</w:t>
            </w:r>
            <w:r>
              <w:t>70</w:t>
            </w:r>
          </w:p>
        </w:tc>
      </w:tr>
    </w:tbl>
    <w:p w14:paraId="1C9AA4F9" w14:textId="7E5DCA42" w:rsidR="0048398D" w:rsidRDefault="0048398D" w:rsidP="00890F6A">
      <w:pPr>
        <w:ind w:firstLine="0"/>
      </w:pPr>
    </w:p>
    <w:p w14:paraId="6F254BA5" w14:textId="04D3FAF2" w:rsidR="00023EC0" w:rsidRDefault="00023EC0" w:rsidP="00890F6A">
      <w:pPr>
        <w:ind w:firstLine="0"/>
      </w:pPr>
    </w:p>
    <w:p w14:paraId="534ECF15" w14:textId="116B492D" w:rsidR="00023EC0" w:rsidRDefault="00023EC0" w:rsidP="00890F6A">
      <w:pPr>
        <w:ind w:firstLine="0"/>
      </w:pPr>
    </w:p>
    <w:p w14:paraId="5BE2F014" w14:textId="77777777" w:rsidR="00023EC0" w:rsidRDefault="00023EC0" w:rsidP="00890F6A">
      <w:pPr>
        <w:ind w:firstLine="0"/>
      </w:pPr>
    </w:p>
    <w:p w14:paraId="6465244D" w14:textId="60F11CA0" w:rsidR="00D117D5" w:rsidRDefault="00090A9A" w:rsidP="00090A9A">
      <w:pPr>
        <w:ind w:firstLine="0"/>
      </w:pPr>
      <w:r>
        <w:lastRenderedPageBreak/>
        <w:t xml:space="preserve">Таблица </w:t>
      </w:r>
      <w:fldSimple w:instr=" STYLEREF 2 \s ">
        <w:r w:rsidR="004E4C21">
          <w:rPr>
            <w:noProof/>
          </w:rPr>
          <w:t>1.2</w:t>
        </w:r>
      </w:fldSimple>
      <w:r w:rsidR="004E4C21">
        <w:t>.</w:t>
      </w:r>
      <w:fldSimple w:instr=" SEQ Таблица \* ARABIC \s 2 ">
        <w:r w:rsidR="004E4C21">
          <w:rPr>
            <w:noProof/>
          </w:rPr>
          <w:t>4</w:t>
        </w:r>
      </w:fldSimple>
      <w:r>
        <w:t xml:space="preserve"> – Время занятости при сборке и испытаниях</w:t>
      </w:r>
    </w:p>
    <w:tbl>
      <w:tblPr>
        <w:tblStyle w:val="a5"/>
        <w:tblW w:w="9776" w:type="dxa"/>
        <w:tblLayout w:type="fixed"/>
        <w:tblLook w:val="04A0" w:firstRow="1" w:lastRow="0" w:firstColumn="1" w:lastColumn="0" w:noHBand="0" w:noVBand="1"/>
      </w:tblPr>
      <w:tblGrid>
        <w:gridCol w:w="1555"/>
        <w:gridCol w:w="992"/>
        <w:gridCol w:w="992"/>
        <w:gridCol w:w="1559"/>
        <w:gridCol w:w="1560"/>
        <w:gridCol w:w="1559"/>
        <w:gridCol w:w="1559"/>
      </w:tblGrid>
      <w:tr w:rsidR="008A1084" w14:paraId="030EA0A8" w14:textId="77777777" w:rsidTr="008A1084">
        <w:tc>
          <w:tcPr>
            <w:tcW w:w="1555" w:type="dxa"/>
            <w:vMerge w:val="restart"/>
            <w:vAlign w:val="center"/>
          </w:tcPr>
          <w:p w14:paraId="51926E74" w14:textId="77777777" w:rsidR="008A1084" w:rsidRPr="00A1681F" w:rsidRDefault="008A1084" w:rsidP="001F3AF1">
            <w:pPr>
              <w:ind w:firstLine="0"/>
              <w:jc w:val="center"/>
              <w:rPr>
                <w:sz w:val="24"/>
                <w:szCs w:val="24"/>
              </w:rPr>
            </w:pPr>
            <w:r w:rsidRPr="00A1681F">
              <w:rPr>
                <w:sz w:val="24"/>
                <w:szCs w:val="24"/>
              </w:rPr>
              <w:t>Виды работ</w:t>
            </w:r>
          </w:p>
        </w:tc>
        <w:tc>
          <w:tcPr>
            <w:tcW w:w="1984" w:type="dxa"/>
            <w:gridSpan w:val="2"/>
            <w:vAlign w:val="center"/>
          </w:tcPr>
          <w:p w14:paraId="79A441F0" w14:textId="77777777" w:rsidR="008A1084" w:rsidRPr="00A1681F" w:rsidRDefault="008A1084" w:rsidP="001F3AF1">
            <w:pPr>
              <w:ind w:firstLine="0"/>
              <w:jc w:val="center"/>
              <w:rPr>
                <w:sz w:val="24"/>
                <w:szCs w:val="24"/>
              </w:rPr>
            </w:pPr>
            <w:r w:rsidRPr="00A1681F">
              <w:rPr>
                <w:sz w:val="24"/>
                <w:szCs w:val="24"/>
              </w:rPr>
              <w:t>Труд</w:t>
            </w:r>
            <w:r>
              <w:rPr>
                <w:sz w:val="24"/>
                <w:szCs w:val="24"/>
              </w:rPr>
              <w:t>-</w:t>
            </w:r>
            <w:r w:rsidRPr="00A1681F">
              <w:rPr>
                <w:sz w:val="24"/>
                <w:szCs w:val="24"/>
              </w:rPr>
              <w:t>ть</w:t>
            </w:r>
          </w:p>
        </w:tc>
        <w:tc>
          <w:tcPr>
            <w:tcW w:w="1559" w:type="dxa"/>
            <w:vMerge w:val="restart"/>
            <w:vAlign w:val="center"/>
          </w:tcPr>
          <w:p w14:paraId="2D82804F" w14:textId="77777777" w:rsidR="008A1084" w:rsidRPr="00A1681F" w:rsidRDefault="008A1084" w:rsidP="001F3AF1">
            <w:pPr>
              <w:ind w:firstLine="0"/>
              <w:jc w:val="center"/>
              <w:rPr>
                <w:sz w:val="24"/>
                <w:szCs w:val="24"/>
              </w:rPr>
            </w:pPr>
            <w:r w:rsidRPr="00A1681F">
              <w:rPr>
                <w:sz w:val="24"/>
                <w:szCs w:val="24"/>
              </w:rPr>
              <w:t>Ведущий инженер-конструктор</w:t>
            </w:r>
          </w:p>
        </w:tc>
        <w:tc>
          <w:tcPr>
            <w:tcW w:w="1560" w:type="dxa"/>
            <w:vMerge w:val="restart"/>
            <w:vAlign w:val="center"/>
          </w:tcPr>
          <w:p w14:paraId="028134BD" w14:textId="77777777" w:rsidR="008A1084" w:rsidRPr="00A1681F" w:rsidRDefault="008A1084" w:rsidP="001F3AF1">
            <w:pPr>
              <w:ind w:firstLine="0"/>
              <w:jc w:val="center"/>
              <w:rPr>
                <w:sz w:val="24"/>
                <w:szCs w:val="24"/>
              </w:rPr>
            </w:pPr>
            <w:r w:rsidRPr="00A1681F">
              <w:rPr>
                <w:sz w:val="24"/>
                <w:szCs w:val="24"/>
              </w:rPr>
              <w:t>Инженер-конструктор 1 категории</w:t>
            </w:r>
          </w:p>
        </w:tc>
        <w:tc>
          <w:tcPr>
            <w:tcW w:w="1559" w:type="dxa"/>
            <w:vMerge w:val="restart"/>
            <w:vAlign w:val="center"/>
          </w:tcPr>
          <w:p w14:paraId="31D0E890" w14:textId="77777777" w:rsidR="008A1084" w:rsidRPr="00A1681F" w:rsidRDefault="008A1084" w:rsidP="001F3AF1">
            <w:pPr>
              <w:ind w:firstLine="0"/>
              <w:jc w:val="center"/>
              <w:rPr>
                <w:sz w:val="24"/>
                <w:szCs w:val="24"/>
              </w:rPr>
            </w:pPr>
            <w:r w:rsidRPr="00A1681F">
              <w:rPr>
                <w:sz w:val="24"/>
                <w:szCs w:val="24"/>
              </w:rPr>
              <w:t>Инженер-конструктор 2 категории</w:t>
            </w:r>
          </w:p>
        </w:tc>
        <w:tc>
          <w:tcPr>
            <w:tcW w:w="1559" w:type="dxa"/>
            <w:vMerge w:val="restart"/>
            <w:vAlign w:val="center"/>
          </w:tcPr>
          <w:p w14:paraId="3676B51B" w14:textId="76874119" w:rsidR="008A1084" w:rsidRPr="00A1681F" w:rsidRDefault="008A1084" w:rsidP="001F3AF1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бочий</w:t>
            </w:r>
          </w:p>
        </w:tc>
      </w:tr>
      <w:tr w:rsidR="008A1084" w14:paraId="7CCC6F6B" w14:textId="77777777" w:rsidTr="008A1084">
        <w:tc>
          <w:tcPr>
            <w:tcW w:w="1555" w:type="dxa"/>
            <w:vMerge/>
            <w:vAlign w:val="center"/>
          </w:tcPr>
          <w:p w14:paraId="63360A52" w14:textId="77777777" w:rsidR="008A1084" w:rsidRDefault="008A1084" w:rsidP="001F3AF1">
            <w:pPr>
              <w:ind w:firstLine="0"/>
              <w:jc w:val="center"/>
            </w:pPr>
          </w:p>
        </w:tc>
        <w:tc>
          <w:tcPr>
            <w:tcW w:w="992" w:type="dxa"/>
            <w:vAlign w:val="center"/>
          </w:tcPr>
          <w:p w14:paraId="2B36DBF6" w14:textId="77777777" w:rsidR="008A1084" w:rsidRDefault="008A1084" w:rsidP="001F3AF1">
            <w:pPr>
              <w:ind w:firstLine="0"/>
              <w:jc w:val="center"/>
            </w:pPr>
            <w:r>
              <w:t>ч</w:t>
            </w:r>
          </w:p>
        </w:tc>
        <w:tc>
          <w:tcPr>
            <w:tcW w:w="992" w:type="dxa"/>
            <w:vAlign w:val="center"/>
          </w:tcPr>
          <w:p w14:paraId="72A1339F" w14:textId="77777777" w:rsidR="008A1084" w:rsidRDefault="008A1084" w:rsidP="001F3AF1">
            <w:pPr>
              <w:ind w:firstLine="0"/>
              <w:jc w:val="center"/>
            </w:pPr>
            <w:r>
              <w:t>%</w:t>
            </w:r>
          </w:p>
        </w:tc>
        <w:tc>
          <w:tcPr>
            <w:tcW w:w="1559" w:type="dxa"/>
            <w:vMerge/>
            <w:vAlign w:val="center"/>
          </w:tcPr>
          <w:p w14:paraId="2D465100" w14:textId="77777777" w:rsidR="008A1084" w:rsidRDefault="008A1084" w:rsidP="001F3AF1">
            <w:pPr>
              <w:ind w:firstLine="0"/>
              <w:jc w:val="center"/>
            </w:pPr>
          </w:p>
        </w:tc>
        <w:tc>
          <w:tcPr>
            <w:tcW w:w="1560" w:type="dxa"/>
            <w:vMerge/>
            <w:vAlign w:val="center"/>
          </w:tcPr>
          <w:p w14:paraId="7D9E38C0" w14:textId="77777777" w:rsidR="008A1084" w:rsidRDefault="008A1084" w:rsidP="001F3AF1">
            <w:pPr>
              <w:ind w:firstLine="0"/>
              <w:jc w:val="center"/>
            </w:pPr>
          </w:p>
        </w:tc>
        <w:tc>
          <w:tcPr>
            <w:tcW w:w="1559" w:type="dxa"/>
            <w:vMerge/>
            <w:vAlign w:val="center"/>
          </w:tcPr>
          <w:p w14:paraId="39F41017" w14:textId="77777777" w:rsidR="008A1084" w:rsidRDefault="008A1084" w:rsidP="001F3AF1">
            <w:pPr>
              <w:ind w:firstLine="0"/>
              <w:jc w:val="center"/>
            </w:pPr>
          </w:p>
        </w:tc>
        <w:tc>
          <w:tcPr>
            <w:tcW w:w="1559" w:type="dxa"/>
            <w:vMerge/>
            <w:vAlign w:val="center"/>
          </w:tcPr>
          <w:p w14:paraId="631A2363" w14:textId="77777777" w:rsidR="008A1084" w:rsidRDefault="008A1084" w:rsidP="001F3AF1">
            <w:pPr>
              <w:ind w:firstLine="0"/>
              <w:jc w:val="center"/>
            </w:pPr>
          </w:p>
        </w:tc>
      </w:tr>
      <w:tr w:rsidR="008A1084" w14:paraId="7DC336E1" w14:textId="77777777" w:rsidTr="008A1084">
        <w:tc>
          <w:tcPr>
            <w:tcW w:w="1555" w:type="dxa"/>
            <w:vAlign w:val="center"/>
          </w:tcPr>
          <w:p w14:paraId="49DB4FA3" w14:textId="09C954A4" w:rsidR="008A1084" w:rsidRPr="00712669" w:rsidRDefault="008A1084" w:rsidP="001F3AF1">
            <w:pPr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борка ДУ</w:t>
            </w:r>
          </w:p>
        </w:tc>
        <w:tc>
          <w:tcPr>
            <w:tcW w:w="992" w:type="dxa"/>
            <w:vAlign w:val="center"/>
          </w:tcPr>
          <w:p w14:paraId="7D8AEC1D" w14:textId="3774990B" w:rsidR="008A1084" w:rsidRPr="00911362" w:rsidRDefault="00E42A4D" w:rsidP="001F3AF1">
            <w:pPr>
              <w:ind w:firstLine="0"/>
              <w:jc w:val="center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290</w:t>
            </w:r>
          </w:p>
        </w:tc>
        <w:tc>
          <w:tcPr>
            <w:tcW w:w="992" w:type="dxa"/>
            <w:vAlign w:val="center"/>
          </w:tcPr>
          <w:p w14:paraId="559114D0" w14:textId="24BCF602" w:rsidR="008A1084" w:rsidRPr="00911362" w:rsidRDefault="00953D7E" w:rsidP="001F3AF1">
            <w:pPr>
              <w:ind w:firstLine="0"/>
              <w:jc w:val="center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28,2</w:t>
            </w:r>
          </w:p>
        </w:tc>
        <w:tc>
          <w:tcPr>
            <w:tcW w:w="1559" w:type="dxa"/>
            <w:vAlign w:val="center"/>
          </w:tcPr>
          <w:p w14:paraId="39D84834" w14:textId="26EAE322" w:rsidR="008A1084" w:rsidRPr="00911362" w:rsidRDefault="00E42A4D" w:rsidP="001F3AF1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×</w:t>
            </w:r>
            <w:r>
              <w:rPr>
                <w:rFonts w:cs="Times New Roman"/>
                <w:sz w:val="22"/>
              </w:rPr>
              <w:t>50</w:t>
            </w:r>
          </w:p>
        </w:tc>
        <w:tc>
          <w:tcPr>
            <w:tcW w:w="1560" w:type="dxa"/>
            <w:vAlign w:val="center"/>
          </w:tcPr>
          <w:p w14:paraId="3956C829" w14:textId="3DD952FE" w:rsidR="008A1084" w:rsidRPr="00911362" w:rsidRDefault="008A1084" w:rsidP="001F3AF1">
            <w:pPr>
              <w:ind w:firstLine="0"/>
              <w:jc w:val="center"/>
              <w:rPr>
                <w:rFonts w:cs="Times New Roman"/>
                <w:sz w:val="22"/>
              </w:rPr>
            </w:pPr>
          </w:p>
        </w:tc>
        <w:tc>
          <w:tcPr>
            <w:tcW w:w="1559" w:type="dxa"/>
            <w:vAlign w:val="center"/>
          </w:tcPr>
          <w:p w14:paraId="51499B7E" w14:textId="1C1857CF" w:rsidR="008A1084" w:rsidRPr="00911362" w:rsidRDefault="00E42A4D" w:rsidP="001F3AF1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×120</w:t>
            </w:r>
          </w:p>
        </w:tc>
        <w:tc>
          <w:tcPr>
            <w:tcW w:w="1559" w:type="dxa"/>
            <w:vAlign w:val="center"/>
          </w:tcPr>
          <w:p w14:paraId="0FDF1F5F" w14:textId="6CED6C79" w:rsidR="008A1084" w:rsidRPr="00911362" w:rsidRDefault="00E42A4D" w:rsidP="001F3AF1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×120</w:t>
            </w:r>
          </w:p>
        </w:tc>
      </w:tr>
      <w:tr w:rsidR="008A1084" w14:paraId="7ED07B54" w14:textId="77777777" w:rsidTr="008A1084">
        <w:tc>
          <w:tcPr>
            <w:tcW w:w="1555" w:type="dxa"/>
            <w:vAlign w:val="center"/>
          </w:tcPr>
          <w:p w14:paraId="451D5EDB" w14:textId="5D66EE93" w:rsidR="008A1084" w:rsidRPr="00712669" w:rsidRDefault="008A1084" w:rsidP="001F3AF1">
            <w:pPr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готовка, проведение испытаний</w:t>
            </w:r>
          </w:p>
        </w:tc>
        <w:tc>
          <w:tcPr>
            <w:tcW w:w="992" w:type="dxa"/>
            <w:vAlign w:val="center"/>
          </w:tcPr>
          <w:p w14:paraId="12CCE0FC" w14:textId="373BB2ED" w:rsidR="008A1084" w:rsidRPr="00911362" w:rsidRDefault="00953D7E" w:rsidP="001F3AF1">
            <w:pPr>
              <w:ind w:firstLine="0"/>
              <w:jc w:val="center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740</w:t>
            </w:r>
          </w:p>
        </w:tc>
        <w:tc>
          <w:tcPr>
            <w:tcW w:w="992" w:type="dxa"/>
            <w:vAlign w:val="center"/>
          </w:tcPr>
          <w:p w14:paraId="58DFECD3" w14:textId="6112A06D" w:rsidR="008A1084" w:rsidRPr="00911362" w:rsidRDefault="00953D7E" w:rsidP="001F3AF1">
            <w:pPr>
              <w:ind w:firstLine="0"/>
              <w:jc w:val="center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71,8</w:t>
            </w:r>
          </w:p>
        </w:tc>
        <w:tc>
          <w:tcPr>
            <w:tcW w:w="1559" w:type="dxa"/>
            <w:vAlign w:val="center"/>
          </w:tcPr>
          <w:p w14:paraId="218D4D38" w14:textId="0F1FFAEA" w:rsidR="008A1084" w:rsidRPr="00911362" w:rsidRDefault="00E42A4D" w:rsidP="001F3AF1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×120</w:t>
            </w:r>
          </w:p>
        </w:tc>
        <w:tc>
          <w:tcPr>
            <w:tcW w:w="1560" w:type="dxa"/>
            <w:vAlign w:val="center"/>
          </w:tcPr>
          <w:p w14:paraId="44D82CC5" w14:textId="172CEB1F" w:rsidR="008A1084" w:rsidRPr="00911362" w:rsidRDefault="00E42A4D" w:rsidP="001F3AF1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×1</w:t>
            </w:r>
            <w:r>
              <w:rPr>
                <w:rFonts w:cs="Times New Roman"/>
                <w:sz w:val="22"/>
              </w:rPr>
              <w:t>8</w:t>
            </w:r>
            <w:r w:rsidRPr="00911362">
              <w:rPr>
                <w:rFonts w:cs="Times New Roman"/>
                <w:sz w:val="22"/>
              </w:rPr>
              <w:t>0</w:t>
            </w:r>
          </w:p>
        </w:tc>
        <w:tc>
          <w:tcPr>
            <w:tcW w:w="1559" w:type="dxa"/>
            <w:vAlign w:val="center"/>
          </w:tcPr>
          <w:p w14:paraId="343A49B9" w14:textId="3AA8F6F1" w:rsidR="008A1084" w:rsidRPr="00911362" w:rsidRDefault="00E42A4D" w:rsidP="001F3AF1">
            <w:pPr>
              <w:ind w:firstLine="0"/>
              <w:jc w:val="center"/>
              <w:rPr>
                <w:rFonts w:cs="Times New Roman"/>
                <w:sz w:val="22"/>
              </w:rPr>
            </w:pPr>
            <w:r w:rsidRPr="00911362">
              <w:rPr>
                <w:rFonts w:cs="Times New Roman"/>
                <w:sz w:val="22"/>
              </w:rPr>
              <w:t>1×</w:t>
            </w:r>
            <w:r>
              <w:rPr>
                <w:rFonts w:cs="Times New Roman"/>
                <w:sz w:val="22"/>
              </w:rPr>
              <w:t>200</w:t>
            </w:r>
          </w:p>
        </w:tc>
        <w:tc>
          <w:tcPr>
            <w:tcW w:w="1559" w:type="dxa"/>
            <w:vAlign w:val="center"/>
          </w:tcPr>
          <w:p w14:paraId="3B2B14FA" w14:textId="024455BE" w:rsidR="008A1084" w:rsidRPr="00911362" w:rsidRDefault="00E42A4D" w:rsidP="001F3AF1">
            <w:pPr>
              <w:ind w:firstLine="0"/>
              <w:jc w:val="center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2</w:t>
            </w:r>
            <w:r w:rsidRPr="00911362">
              <w:rPr>
                <w:rFonts w:cs="Times New Roman"/>
                <w:sz w:val="22"/>
              </w:rPr>
              <w:t>×120</w:t>
            </w:r>
          </w:p>
        </w:tc>
      </w:tr>
      <w:tr w:rsidR="008A1084" w14:paraId="77524407" w14:textId="77777777" w:rsidTr="008A1084">
        <w:tc>
          <w:tcPr>
            <w:tcW w:w="1555" w:type="dxa"/>
            <w:vAlign w:val="center"/>
          </w:tcPr>
          <w:p w14:paraId="1E286650" w14:textId="77777777" w:rsidR="008A1084" w:rsidRPr="00712669" w:rsidRDefault="008A1084" w:rsidP="001F3AF1">
            <w:pPr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того</w:t>
            </w:r>
          </w:p>
        </w:tc>
        <w:tc>
          <w:tcPr>
            <w:tcW w:w="992" w:type="dxa"/>
            <w:vAlign w:val="center"/>
          </w:tcPr>
          <w:p w14:paraId="0EE9BEB1" w14:textId="6F3A6EE8" w:rsidR="008A1084" w:rsidRPr="00911362" w:rsidRDefault="00953D7E" w:rsidP="001F3AF1">
            <w:pPr>
              <w:ind w:firstLine="0"/>
              <w:jc w:val="center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1030</w:t>
            </w:r>
          </w:p>
        </w:tc>
        <w:tc>
          <w:tcPr>
            <w:tcW w:w="992" w:type="dxa"/>
            <w:vAlign w:val="center"/>
          </w:tcPr>
          <w:p w14:paraId="3845458C" w14:textId="693B4A93" w:rsidR="008A1084" w:rsidRPr="00911362" w:rsidRDefault="00953D7E" w:rsidP="001F3AF1">
            <w:pPr>
              <w:ind w:firstLine="0"/>
              <w:jc w:val="center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100</w:t>
            </w:r>
          </w:p>
        </w:tc>
        <w:tc>
          <w:tcPr>
            <w:tcW w:w="1559" w:type="dxa"/>
            <w:vAlign w:val="center"/>
          </w:tcPr>
          <w:p w14:paraId="5489DD01" w14:textId="403A2685" w:rsidR="008A1084" w:rsidRPr="00911362" w:rsidRDefault="00953D7E" w:rsidP="001F3AF1">
            <w:pPr>
              <w:ind w:firstLine="0"/>
              <w:jc w:val="center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170</w:t>
            </w:r>
          </w:p>
        </w:tc>
        <w:tc>
          <w:tcPr>
            <w:tcW w:w="1560" w:type="dxa"/>
            <w:vAlign w:val="center"/>
          </w:tcPr>
          <w:p w14:paraId="47F064B3" w14:textId="77D2F069" w:rsidR="008A1084" w:rsidRPr="00911362" w:rsidRDefault="00953D7E" w:rsidP="001F3AF1">
            <w:pPr>
              <w:ind w:firstLine="0"/>
              <w:jc w:val="center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180</w:t>
            </w:r>
          </w:p>
        </w:tc>
        <w:tc>
          <w:tcPr>
            <w:tcW w:w="1559" w:type="dxa"/>
            <w:vAlign w:val="center"/>
          </w:tcPr>
          <w:p w14:paraId="6C541219" w14:textId="5EB0C865" w:rsidR="008A1084" w:rsidRPr="00911362" w:rsidRDefault="00953D7E" w:rsidP="001F3AF1">
            <w:pPr>
              <w:ind w:firstLine="0"/>
              <w:jc w:val="center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320</w:t>
            </w:r>
          </w:p>
        </w:tc>
        <w:tc>
          <w:tcPr>
            <w:tcW w:w="1559" w:type="dxa"/>
            <w:vAlign w:val="center"/>
          </w:tcPr>
          <w:p w14:paraId="70473893" w14:textId="34F33E20" w:rsidR="008A1084" w:rsidRPr="00911362" w:rsidRDefault="00953D7E" w:rsidP="001F3AF1">
            <w:pPr>
              <w:ind w:firstLine="0"/>
              <w:jc w:val="center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360</w:t>
            </w:r>
          </w:p>
        </w:tc>
      </w:tr>
    </w:tbl>
    <w:p w14:paraId="1C232A22" w14:textId="0200AC61" w:rsidR="00B009D6" w:rsidRDefault="00B009D6" w:rsidP="00090A9A">
      <w:pPr>
        <w:ind w:firstLine="0"/>
      </w:pPr>
    </w:p>
    <w:p w14:paraId="6EE1A5C1" w14:textId="10A84967" w:rsidR="00C731E9" w:rsidRDefault="00C731E9" w:rsidP="00C731E9">
      <w:r>
        <w:t>Исходя и составленного плана определяем время, затрачиваемое каждым исполнителем при проведении проектных работ и изготовлении.</w:t>
      </w:r>
    </w:p>
    <w:p w14:paraId="2314B2C3" w14:textId="7FD63B80" w:rsidR="00240A5C" w:rsidRDefault="00240A5C" w:rsidP="00240A5C">
      <w:pPr>
        <w:ind w:firstLine="0"/>
      </w:pPr>
      <w:r>
        <w:t xml:space="preserve">Таблица </w:t>
      </w:r>
      <w:fldSimple w:instr=" STYLEREF 2 \s ">
        <w:r w:rsidR="004E4C21">
          <w:rPr>
            <w:noProof/>
          </w:rPr>
          <w:t>1.2</w:t>
        </w:r>
      </w:fldSimple>
      <w:r w:rsidR="004E4C21">
        <w:t>.</w:t>
      </w:r>
      <w:fldSimple w:instr=" SEQ Таблица \* ARABIC \s 2 ">
        <w:r w:rsidR="004E4C21">
          <w:rPr>
            <w:noProof/>
          </w:rPr>
          <w:t>5</w:t>
        </w:r>
      </w:fldSimple>
      <w:r>
        <w:t xml:space="preserve"> – Время занятости исполнителей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754"/>
        <w:gridCol w:w="1617"/>
        <w:gridCol w:w="2974"/>
      </w:tblGrid>
      <w:tr w:rsidR="00295C51" w14:paraId="318D572B" w14:textId="77777777" w:rsidTr="00295C51">
        <w:tc>
          <w:tcPr>
            <w:tcW w:w="4754" w:type="dxa"/>
            <w:vAlign w:val="center"/>
          </w:tcPr>
          <w:p w14:paraId="1FC60D27" w14:textId="2CFC1A63" w:rsidR="00295C51" w:rsidRDefault="00295C51" w:rsidP="00295C51">
            <w:pPr>
              <w:ind w:firstLine="0"/>
              <w:jc w:val="center"/>
            </w:pPr>
            <w:r>
              <w:t xml:space="preserve">Категория работника </w:t>
            </w:r>
          </w:p>
        </w:tc>
        <w:tc>
          <w:tcPr>
            <w:tcW w:w="1617" w:type="dxa"/>
            <w:vAlign w:val="center"/>
          </w:tcPr>
          <w:p w14:paraId="0BF35129" w14:textId="4E23495B" w:rsidR="00295C51" w:rsidRDefault="00295C51" w:rsidP="00295C51">
            <w:pPr>
              <w:ind w:firstLine="0"/>
              <w:jc w:val="center"/>
            </w:pPr>
            <w:r>
              <w:t>Количество</w:t>
            </w:r>
          </w:p>
        </w:tc>
        <w:tc>
          <w:tcPr>
            <w:tcW w:w="2974" w:type="dxa"/>
            <w:vAlign w:val="center"/>
          </w:tcPr>
          <w:p w14:paraId="107D4A05" w14:textId="06F4C294" w:rsidR="00295C51" w:rsidRDefault="00295C51" w:rsidP="00295C51">
            <w:pPr>
              <w:ind w:firstLine="0"/>
              <w:jc w:val="center"/>
            </w:pPr>
            <w:r w:rsidRPr="00295C51">
              <w:rPr>
                <w:position w:val="-12"/>
              </w:rPr>
              <w:object w:dxaOrig="639" w:dyaOrig="380" w14:anchorId="29AAD46F">
                <v:shape id="_x0000_i1045" type="#_x0000_t75" style="width:32.25pt;height:18.75pt" o:ole="">
                  <v:imagedata r:id="rId49" o:title=""/>
                </v:shape>
                <o:OLEObject Type="Embed" ProgID="Equation.DSMT4" ShapeID="_x0000_i1045" DrawAspect="Content" ObjectID="_1681497273" r:id="rId50"/>
              </w:object>
            </w:r>
            <w:r>
              <w:t xml:space="preserve"> </w:t>
            </w:r>
          </w:p>
        </w:tc>
      </w:tr>
      <w:tr w:rsidR="00295C51" w14:paraId="6E9D263A" w14:textId="77777777" w:rsidTr="00295C51">
        <w:tc>
          <w:tcPr>
            <w:tcW w:w="4754" w:type="dxa"/>
            <w:vAlign w:val="center"/>
          </w:tcPr>
          <w:p w14:paraId="1655CCB0" w14:textId="56BFB7C4" w:rsidR="00295C51" w:rsidRDefault="00295C51" w:rsidP="00295C51">
            <w:pPr>
              <w:ind w:firstLine="0"/>
            </w:pPr>
            <w:r w:rsidRPr="00A1681F">
              <w:t>Ведущий инженер-конструктор</w:t>
            </w:r>
          </w:p>
        </w:tc>
        <w:tc>
          <w:tcPr>
            <w:tcW w:w="1617" w:type="dxa"/>
            <w:vAlign w:val="center"/>
          </w:tcPr>
          <w:p w14:paraId="749A3B06" w14:textId="1F8B04AD" w:rsidR="00295C51" w:rsidRDefault="009E6A4B" w:rsidP="00295C51">
            <w:pPr>
              <w:ind w:firstLine="0"/>
              <w:jc w:val="center"/>
            </w:pPr>
            <w:r>
              <w:t>1</w:t>
            </w:r>
          </w:p>
        </w:tc>
        <w:tc>
          <w:tcPr>
            <w:tcW w:w="2974" w:type="dxa"/>
            <w:vAlign w:val="center"/>
          </w:tcPr>
          <w:p w14:paraId="5BD75322" w14:textId="0A305003" w:rsidR="00295C51" w:rsidRDefault="0089238D" w:rsidP="00295C51">
            <w:pPr>
              <w:ind w:firstLine="0"/>
              <w:jc w:val="center"/>
            </w:pPr>
            <w:r>
              <w:t>440</w:t>
            </w:r>
          </w:p>
        </w:tc>
      </w:tr>
      <w:tr w:rsidR="00295C51" w14:paraId="7BAAF8E7" w14:textId="77777777" w:rsidTr="00295C51">
        <w:tc>
          <w:tcPr>
            <w:tcW w:w="4754" w:type="dxa"/>
            <w:vAlign w:val="center"/>
          </w:tcPr>
          <w:p w14:paraId="1DD067F9" w14:textId="043ECEC4" w:rsidR="00295C51" w:rsidRDefault="00295C51" w:rsidP="00295C51">
            <w:pPr>
              <w:ind w:firstLine="0"/>
            </w:pPr>
            <w:r w:rsidRPr="00A1681F">
              <w:t>Инженер-конструктор 1 категории</w:t>
            </w:r>
          </w:p>
        </w:tc>
        <w:tc>
          <w:tcPr>
            <w:tcW w:w="1617" w:type="dxa"/>
            <w:vAlign w:val="center"/>
          </w:tcPr>
          <w:p w14:paraId="5F317A52" w14:textId="1A5E86B0" w:rsidR="00295C51" w:rsidRDefault="009E6A4B" w:rsidP="00295C51">
            <w:pPr>
              <w:ind w:firstLine="0"/>
              <w:jc w:val="center"/>
            </w:pPr>
            <w:r>
              <w:t>2</w:t>
            </w:r>
          </w:p>
        </w:tc>
        <w:tc>
          <w:tcPr>
            <w:tcW w:w="2974" w:type="dxa"/>
            <w:vAlign w:val="center"/>
          </w:tcPr>
          <w:p w14:paraId="082E84D8" w14:textId="040FC5A1" w:rsidR="00295C51" w:rsidRDefault="0089238D" w:rsidP="00295C51">
            <w:pPr>
              <w:ind w:firstLine="0"/>
              <w:jc w:val="center"/>
            </w:pPr>
            <w:r>
              <w:t>550</w:t>
            </w:r>
          </w:p>
        </w:tc>
      </w:tr>
      <w:tr w:rsidR="00295C51" w14:paraId="4C462510" w14:textId="77777777" w:rsidTr="00295C51">
        <w:tc>
          <w:tcPr>
            <w:tcW w:w="4754" w:type="dxa"/>
            <w:vAlign w:val="center"/>
          </w:tcPr>
          <w:p w14:paraId="691BBD16" w14:textId="3EAB4A67" w:rsidR="00295C51" w:rsidRDefault="00295C51" w:rsidP="00295C51">
            <w:pPr>
              <w:ind w:firstLine="0"/>
            </w:pPr>
            <w:r w:rsidRPr="00A1681F">
              <w:t xml:space="preserve">Инженер-конструктор </w:t>
            </w:r>
            <w:r>
              <w:t>2</w:t>
            </w:r>
            <w:r w:rsidRPr="00A1681F">
              <w:t xml:space="preserve"> категории</w:t>
            </w:r>
          </w:p>
        </w:tc>
        <w:tc>
          <w:tcPr>
            <w:tcW w:w="1617" w:type="dxa"/>
            <w:vAlign w:val="center"/>
          </w:tcPr>
          <w:p w14:paraId="6831E8E7" w14:textId="3761E022" w:rsidR="00295C51" w:rsidRDefault="009E6A4B" w:rsidP="00295C51">
            <w:pPr>
              <w:ind w:firstLine="0"/>
              <w:jc w:val="center"/>
            </w:pPr>
            <w:r>
              <w:t>1</w:t>
            </w:r>
          </w:p>
        </w:tc>
        <w:tc>
          <w:tcPr>
            <w:tcW w:w="2974" w:type="dxa"/>
            <w:vAlign w:val="center"/>
          </w:tcPr>
          <w:p w14:paraId="5DC0E60B" w14:textId="1B76DB3F" w:rsidR="00295C51" w:rsidRDefault="0089238D" w:rsidP="00295C51">
            <w:pPr>
              <w:ind w:firstLine="0"/>
              <w:jc w:val="center"/>
            </w:pPr>
            <w:r>
              <w:t>550</w:t>
            </w:r>
          </w:p>
        </w:tc>
      </w:tr>
      <w:tr w:rsidR="00295C51" w14:paraId="519B80F2" w14:textId="77777777" w:rsidTr="00295C51">
        <w:tc>
          <w:tcPr>
            <w:tcW w:w="4754" w:type="dxa"/>
            <w:vAlign w:val="center"/>
          </w:tcPr>
          <w:p w14:paraId="3A08B453" w14:textId="0801ACC3" w:rsidR="00295C51" w:rsidRDefault="00295C51" w:rsidP="00295C51">
            <w:pPr>
              <w:ind w:firstLine="0"/>
            </w:pPr>
            <w:r w:rsidRPr="00A1681F">
              <w:t xml:space="preserve">Инженер-конструктор </w:t>
            </w:r>
            <w:r>
              <w:t>3</w:t>
            </w:r>
            <w:r w:rsidRPr="00A1681F">
              <w:t xml:space="preserve"> категории</w:t>
            </w:r>
          </w:p>
        </w:tc>
        <w:tc>
          <w:tcPr>
            <w:tcW w:w="1617" w:type="dxa"/>
            <w:vAlign w:val="center"/>
          </w:tcPr>
          <w:p w14:paraId="7AFAA200" w14:textId="2C836DFE" w:rsidR="00295C51" w:rsidRDefault="00AE0EC1" w:rsidP="00295C51">
            <w:pPr>
              <w:ind w:firstLine="0"/>
              <w:jc w:val="center"/>
            </w:pPr>
            <w:r>
              <w:t>1</w:t>
            </w:r>
          </w:p>
        </w:tc>
        <w:tc>
          <w:tcPr>
            <w:tcW w:w="2974" w:type="dxa"/>
            <w:vAlign w:val="center"/>
          </w:tcPr>
          <w:p w14:paraId="7C25CFA2" w14:textId="3C74C77C" w:rsidR="00295C51" w:rsidRDefault="0089238D" w:rsidP="00295C51">
            <w:pPr>
              <w:ind w:firstLine="0"/>
              <w:jc w:val="center"/>
            </w:pPr>
            <w:r>
              <w:t>190</w:t>
            </w:r>
          </w:p>
        </w:tc>
      </w:tr>
      <w:tr w:rsidR="00295C51" w14:paraId="4C384C47" w14:textId="77777777" w:rsidTr="00295C51">
        <w:tc>
          <w:tcPr>
            <w:tcW w:w="4754" w:type="dxa"/>
            <w:vAlign w:val="center"/>
          </w:tcPr>
          <w:p w14:paraId="55AEB0EF" w14:textId="459194A3" w:rsidR="00295C51" w:rsidRDefault="00856619" w:rsidP="00856619">
            <w:pPr>
              <w:ind w:firstLine="0"/>
            </w:pPr>
            <w:r w:rsidRPr="00F273AE">
              <w:rPr>
                <w:szCs w:val="28"/>
              </w:rPr>
              <w:t>Инженер-технолог 1 категории</w:t>
            </w:r>
          </w:p>
        </w:tc>
        <w:tc>
          <w:tcPr>
            <w:tcW w:w="1617" w:type="dxa"/>
            <w:vAlign w:val="center"/>
          </w:tcPr>
          <w:p w14:paraId="29C6A5AE" w14:textId="7937F22D" w:rsidR="00295C51" w:rsidRDefault="00AE0EC1" w:rsidP="00295C51">
            <w:pPr>
              <w:ind w:firstLine="0"/>
              <w:jc w:val="center"/>
            </w:pPr>
            <w:r>
              <w:t>1</w:t>
            </w:r>
          </w:p>
        </w:tc>
        <w:tc>
          <w:tcPr>
            <w:tcW w:w="2974" w:type="dxa"/>
            <w:vAlign w:val="center"/>
          </w:tcPr>
          <w:p w14:paraId="44CECA6B" w14:textId="748337E0" w:rsidR="00295C51" w:rsidRDefault="002E23DF" w:rsidP="00295C51">
            <w:pPr>
              <w:ind w:firstLine="0"/>
              <w:jc w:val="center"/>
            </w:pPr>
            <w:r>
              <w:t>140</w:t>
            </w:r>
          </w:p>
        </w:tc>
      </w:tr>
      <w:tr w:rsidR="00295C51" w14:paraId="1D1E998E" w14:textId="77777777" w:rsidTr="00295C51">
        <w:tc>
          <w:tcPr>
            <w:tcW w:w="4754" w:type="dxa"/>
            <w:vAlign w:val="center"/>
          </w:tcPr>
          <w:p w14:paraId="26D31EBB" w14:textId="42CAEB10" w:rsidR="00295C51" w:rsidRDefault="00856619" w:rsidP="00856619">
            <w:pPr>
              <w:ind w:firstLine="0"/>
            </w:pPr>
            <w:r w:rsidRPr="00F273AE">
              <w:t xml:space="preserve">Инженер-технолог </w:t>
            </w:r>
            <w:r>
              <w:t>2</w:t>
            </w:r>
            <w:r w:rsidRPr="00F273AE">
              <w:t xml:space="preserve"> категории</w:t>
            </w:r>
          </w:p>
        </w:tc>
        <w:tc>
          <w:tcPr>
            <w:tcW w:w="1617" w:type="dxa"/>
            <w:vAlign w:val="center"/>
          </w:tcPr>
          <w:p w14:paraId="0C4EA4BC" w14:textId="7252AE3E" w:rsidR="00295C51" w:rsidRDefault="00AE0EC1" w:rsidP="00295C51">
            <w:pPr>
              <w:ind w:firstLine="0"/>
              <w:jc w:val="center"/>
            </w:pPr>
            <w:r>
              <w:t>1</w:t>
            </w:r>
          </w:p>
        </w:tc>
        <w:tc>
          <w:tcPr>
            <w:tcW w:w="2974" w:type="dxa"/>
            <w:vAlign w:val="center"/>
          </w:tcPr>
          <w:p w14:paraId="401267A2" w14:textId="01FCADA6" w:rsidR="00295C51" w:rsidRDefault="002E23DF" w:rsidP="00295C51">
            <w:pPr>
              <w:ind w:firstLine="0"/>
              <w:jc w:val="center"/>
            </w:pPr>
            <w:r>
              <w:t>320</w:t>
            </w:r>
          </w:p>
        </w:tc>
      </w:tr>
      <w:tr w:rsidR="00295C51" w14:paraId="61543477" w14:textId="77777777" w:rsidTr="00295C51">
        <w:tc>
          <w:tcPr>
            <w:tcW w:w="4754" w:type="dxa"/>
            <w:vAlign w:val="center"/>
          </w:tcPr>
          <w:p w14:paraId="39F59F0C" w14:textId="7F7F75E5" w:rsidR="00295C51" w:rsidRDefault="00856619" w:rsidP="00856619">
            <w:pPr>
              <w:ind w:firstLine="0"/>
            </w:pPr>
            <w:r>
              <w:t>Рабочий</w:t>
            </w:r>
          </w:p>
        </w:tc>
        <w:tc>
          <w:tcPr>
            <w:tcW w:w="1617" w:type="dxa"/>
            <w:vAlign w:val="center"/>
          </w:tcPr>
          <w:p w14:paraId="1EE36D9F" w14:textId="68F37123" w:rsidR="00295C51" w:rsidRDefault="00AE0EC1" w:rsidP="00295C51">
            <w:pPr>
              <w:ind w:firstLine="0"/>
              <w:jc w:val="center"/>
            </w:pPr>
            <w:r>
              <w:t>3</w:t>
            </w:r>
          </w:p>
        </w:tc>
        <w:tc>
          <w:tcPr>
            <w:tcW w:w="2974" w:type="dxa"/>
            <w:vAlign w:val="center"/>
          </w:tcPr>
          <w:p w14:paraId="15F13392" w14:textId="18685EC3" w:rsidR="00295C51" w:rsidRDefault="002E23DF" w:rsidP="00295C51">
            <w:pPr>
              <w:ind w:firstLine="0"/>
              <w:jc w:val="center"/>
            </w:pPr>
            <w:r>
              <w:t>570</w:t>
            </w:r>
          </w:p>
        </w:tc>
      </w:tr>
    </w:tbl>
    <w:p w14:paraId="2D952B9A" w14:textId="09FCCA46" w:rsidR="00240A5C" w:rsidRDefault="00240A5C" w:rsidP="00240A5C">
      <w:pPr>
        <w:ind w:firstLine="0"/>
      </w:pPr>
    </w:p>
    <w:p w14:paraId="41E88412" w14:textId="2944B495" w:rsidR="00260F49" w:rsidRDefault="00260F49" w:rsidP="00260F49">
      <w:pPr>
        <w:ind w:firstLine="0"/>
      </w:pPr>
      <w:r>
        <w:t xml:space="preserve">Таблица </w:t>
      </w:r>
      <w:fldSimple w:instr=" STYLEREF 2 \s ">
        <w:r w:rsidR="004E4C21">
          <w:rPr>
            <w:noProof/>
          </w:rPr>
          <w:t>1.2</w:t>
        </w:r>
      </w:fldSimple>
      <w:r w:rsidR="004E4C21">
        <w:t>.</w:t>
      </w:r>
      <w:fldSimple w:instr=" SEQ Таблица \* ARABIC \s 2 ">
        <w:r w:rsidR="004E4C21">
          <w:rPr>
            <w:noProof/>
          </w:rPr>
          <w:t>6</w:t>
        </w:r>
      </w:fldSimple>
      <w:r>
        <w:t xml:space="preserve"> – Основная заработная плата при проведении проектных рабо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3"/>
        <w:gridCol w:w="1985"/>
        <w:gridCol w:w="892"/>
        <w:gridCol w:w="1795"/>
      </w:tblGrid>
      <w:tr w:rsidR="00CE0C1D" w14:paraId="020B5D83" w14:textId="77777777" w:rsidTr="00A66396">
        <w:tc>
          <w:tcPr>
            <w:tcW w:w="4673" w:type="dxa"/>
            <w:vAlign w:val="center"/>
          </w:tcPr>
          <w:p w14:paraId="6E62FCD9" w14:textId="212FDC2D" w:rsidR="00CE0C1D" w:rsidRDefault="00CE0C1D" w:rsidP="00CE0C1D">
            <w:pPr>
              <w:ind w:firstLine="0"/>
              <w:jc w:val="center"/>
            </w:pPr>
            <w:r>
              <w:t>Категория работника</w:t>
            </w:r>
          </w:p>
        </w:tc>
        <w:tc>
          <w:tcPr>
            <w:tcW w:w="1985" w:type="dxa"/>
            <w:vAlign w:val="center"/>
          </w:tcPr>
          <w:p w14:paraId="668B033F" w14:textId="2CB67F86" w:rsidR="00CE0C1D" w:rsidRPr="00CE0C1D" w:rsidRDefault="00CE0C1D" w:rsidP="00CE0C1D">
            <w:pPr>
              <w:ind w:firstLine="0"/>
              <w:jc w:val="center"/>
              <w:rPr>
                <w:lang w:val="en-US"/>
              </w:rPr>
            </w:pPr>
            <w:r>
              <w:t xml:space="preserve">Количество, </w:t>
            </w:r>
            <w:r>
              <w:rPr>
                <w:lang w:val="en-US"/>
              </w:rPr>
              <w:t>R</w:t>
            </w:r>
          </w:p>
        </w:tc>
        <w:tc>
          <w:tcPr>
            <w:tcW w:w="892" w:type="dxa"/>
            <w:vAlign w:val="center"/>
          </w:tcPr>
          <w:p w14:paraId="7E086FCF" w14:textId="666E0BAD" w:rsidR="00CE0C1D" w:rsidRDefault="00CE0C1D" w:rsidP="00CE0C1D">
            <w:pPr>
              <w:ind w:firstLine="0"/>
              <w:jc w:val="center"/>
            </w:pPr>
            <w:r w:rsidRPr="00295C51">
              <w:rPr>
                <w:position w:val="-12"/>
              </w:rPr>
              <w:object w:dxaOrig="639" w:dyaOrig="380" w14:anchorId="35284F11">
                <v:shape id="_x0000_i1046" type="#_x0000_t75" style="width:32.25pt;height:18.75pt" o:ole="">
                  <v:imagedata r:id="rId49" o:title=""/>
                </v:shape>
                <o:OLEObject Type="Embed" ProgID="Equation.DSMT4" ShapeID="_x0000_i1046" DrawAspect="Content" ObjectID="_1681497274" r:id="rId51"/>
              </w:object>
            </w:r>
          </w:p>
        </w:tc>
        <w:tc>
          <w:tcPr>
            <w:tcW w:w="1795" w:type="dxa"/>
            <w:vAlign w:val="center"/>
          </w:tcPr>
          <w:p w14:paraId="24B655EE" w14:textId="75862B5B" w:rsidR="00CE0C1D" w:rsidRDefault="00FB299F" w:rsidP="00CE0C1D">
            <w:pPr>
              <w:ind w:firstLine="0"/>
              <w:jc w:val="center"/>
            </w:pPr>
            <w:r w:rsidRPr="00FB299F">
              <w:rPr>
                <w:position w:val="-12"/>
              </w:rPr>
              <w:object w:dxaOrig="1579" w:dyaOrig="380" w14:anchorId="4EECF90F">
                <v:shape id="_x0000_i1047" type="#_x0000_t75" style="width:78.75pt;height:18.75pt" o:ole="">
                  <v:imagedata r:id="rId52" o:title=""/>
                </v:shape>
                <o:OLEObject Type="Embed" ProgID="Equation.DSMT4" ShapeID="_x0000_i1047" DrawAspect="Content" ObjectID="_1681497275" r:id="rId53"/>
              </w:object>
            </w:r>
            <w:r>
              <w:t xml:space="preserve"> </w:t>
            </w:r>
          </w:p>
        </w:tc>
      </w:tr>
      <w:tr w:rsidR="00A66396" w14:paraId="4EC0A633" w14:textId="77777777" w:rsidTr="00B73791">
        <w:tc>
          <w:tcPr>
            <w:tcW w:w="4673" w:type="dxa"/>
            <w:vAlign w:val="center"/>
          </w:tcPr>
          <w:p w14:paraId="090F1A19" w14:textId="7CF00ED0" w:rsidR="00A66396" w:rsidRDefault="00A66396" w:rsidP="00A66396">
            <w:pPr>
              <w:ind w:firstLine="0"/>
            </w:pPr>
            <w:r w:rsidRPr="00A1681F">
              <w:t>Ведущий инженер-конструктор</w:t>
            </w:r>
          </w:p>
        </w:tc>
        <w:tc>
          <w:tcPr>
            <w:tcW w:w="1985" w:type="dxa"/>
            <w:vAlign w:val="center"/>
          </w:tcPr>
          <w:p w14:paraId="2368EAB5" w14:textId="687717DB" w:rsidR="00A66396" w:rsidRDefault="00B73791" w:rsidP="00B73791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0B00E003" w14:textId="59052ACA" w:rsidR="00A66396" w:rsidRDefault="00B73791" w:rsidP="00B73791">
            <w:pPr>
              <w:ind w:firstLine="0"/>
              <w:jc w:val="center"/>
            </w:pPr>
            <w:r>
              <w:t>270</w:t>
            </w:r>
          </w:p>
        </w:tc>
        <w:tc>
          <w:tcPr>
            <w:tcW w:w="1795" w:type="dxa"/>
            <w:vAlign w:val="center"/>
          </w:tcPr>
          <w:p w14:paraId="3B9E9B82" w14:textId="1F9EF92F" w:rsidR="00A66396" w:rsidRDefault="00DE126C" w:rsidP="00B73791">
            <w:pPr>
              <w:ind w:firstLine="0"/>
              <w:jc w:val="center"/>
            </w:pPr>
            <w:r>
              <w:t>50000</w:t>
            </w:r>
          </w:p>
        </w:tc>
      </w:tr>
      <w:tr w:rsidR="00A66396" w14:paraId="1ED05BE5" w14:textId="77777777" w:rsidTr="00B73791">
        <w:tc>
          <w:tcPr>
            <w:tcW w:w="4673" w:type="dxa"/>
            <w:vAlign w:val="center"/>
          </w:tcPr>
          <w:p w14:paraId="4FB4DE20" w14:textId="207529B7" w:rsidR="00A66396" w:rsidRDefault="00A66396" w:rsidP="00A66396">
            <w:pPr>
              <w:ind w:firstLine="0"/>
            </w:pPr>
            <w:r w:rsidRPr="00A1681F">
              <w:t>Инженер-конструктор 1 категории</w:t>
            </w:r>
          </w:p>
        </w:tc>
        <w:tc>
          <w:tcPr>
            <w:tcW w:w="1985" w:type="dxa"/>
            <w:vAlign w:val="center"/>
          </w:tcPr>
          <w:p w14:paraId="68BA452B" w14:textId="3BDB141C" w:rsidR="00A66396" w:rsidRDefault="00B73791" w:rsidP="00B73791">
            <w:pPr>
              <w:ind w:firstLine="0"/>
              <w:jc w:val="center"/>
            </w:pPr>
            <w:r>
              <w:t>2</w:t>
            </w:r>
          </w:p>
        </w:tc>
        <w:tc>
          <w:tcPr>
            <w:tcW w:w="892" w:type="dxa"/>
            <w:vAlign w:val="center"/>
          </w:tcPr>
          <w:p w14:paraId="4CFC70C4" w14:textId="333D3FBB" w:rsidR="00A66396" w:rsidRDefault="00B73791" w:rsidP="00B73791">
            <w:pPr>
              <w:ind w:firstLine="0"/>
              <w:jc w:val="center"/>
            </w:pPr>
            <w:r>
              <w:t>370</w:t>
            </w:r>
          </w:p>
        </w:tc>
        <w:tc>
          <w:tcPr>
            <w:tcW w:w="1795" w:type="dxa"/>
            <w:vAlign w:val="center"/>
          </w:tcPr>
          <w:p w14:paraId="0B7EE97F" w14:textId="49D891F9" w:rsidR="00A66396" w:rsidRDefault="00DE126C" w:rsidP="00B73791">
            <w:pPr>
              <w:ind w:firstLine="0"/>
              <w:jc w:val="center"/>
            </w:pPr>
            <w:r>
              <w:t>30000</w:t>
            </w:r>
          </w:p>
        </w:tc>
      </w:tr>
      <w:tr w:rsidR="00A66396" w14:paraId="21C43B40" w14:textId="77777777" w:rsidTr="00B73791">
        <w:tc>
          <w:tcPr>
            <w:tcW w:w="4673" w:type="dxa"/>
            <w:vAlign w:val="center"/>
          </w:tcPr>
          <w:p w14:paraId="3A6220DB" w14:textId="49CE178A" w:rsidR="00A66396" w:rsidRDefault="00A66396" w:rsidP="00A66396">
            <w:pPr>
              <w:ind w:firstLine="0"/>
            </w:pPr>
            <w:r w:rsidRPr="00A1681F">
              <w:t xml:space="preserve">Инженер-конструктор </w:t>
            </w:r>
            <w:r>
              <w:t>2</w:t>
            </w:r>
            <w:r w:rsidRPr="00A1681F">
              <w:t xml:space="preserve"> категории</w:t>
            </w:r>
          </w:p>
        </w:tc>
        <w:tc>
          <w:tcPr>
            <w:tcW w:w="1985" w:type="dxa"/>
            <w:vAlign w:val="center"/>
          </w:tcPr>
          <w:p w14:paraId="61934208" w14:textId="081360B4" w:rsidR="00A66396" w:rsidRDefault="00B73791" w:rsidP="00B73791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695909E4" w14:textId="7D8ECDA2" w:rsidR="00A66396" w:rsidRDefault="00B73791" w:rsidP="00B73791">
            <w:pPr>
              <w:ind w:firstLine="0"/>
              <w:jc w:val="center"/>
            </w:pPr>
            <w:r>
              <w:t>230</w:t>
            </w:r>
          </w:p>
        </w:tc>
        <w:tc>
          <w:tcPr>
            <w:tcW w:w="1795" w:type="dxa"/>
            <w:vAlign w:val="center"/>
          </w:tcPr>
          <w:p w14:paraId="17DD59A1" w14:textId="0F6E3EDC" w:rsidR="00A66396" w:rsidRDefault="00DE126C" w:rsidP="00B73791">
            <w:pPr>
              <w:ind w:firstLine="0"/>
              <w:jc w:val="center"/>
            </w:pPr>
            <w:r>
              <w:t>28000</w:t>
            </w:r>
          </w:p>
        </w:tc>
      </w:tr>
      <w:tr w:rsidR="00A66396" w14:paraId="408CF204" w14:textId="77777777" w:rsidTr="00B73791">
        <w:tc>
          <w:tcPr>
            <w:tcW w:w="4673" w:type="dxa"/>
            <w:vAlign w:val="center"/>
          </w:tcPr>
          <w:p w14:paraId="0021BDDA" w14:textId="0269DC9B" w:rsidR="00A66396" w:rsidRDefault="00A66396" w:rsidP="00A66396">
            <w:pPr>
              <w:ind w:firstLine="0"/>
            </w:pPr>
            <w:r w:rsidRPr="00A1681F">
              <w:t xml:space="preserve">Инженер-конструктор </w:t>
            </w:r>
            <w:r>
              <w:t>3</w:t>
            </w:r>
            <w:r w:rsidRPr="00A1681F">
              <w:t xml:space="preserve"> категории</w:t>
            </w:r>
          </w:p>
        </w:tc>
        <w:tc>
          <w:tcPr>
            <w:tcW w:w="1985" w:type="dxa"/>
            <w:vAlign w:val="center"/>
          </w:tcPr>
          <w:p w14:paraId="297CFF22" w14:textId="6A71867F" w:rsidR="00A66396" w:rsidRDefault="00B73791" w:rsidP="00B73791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3B5471E7" w14:textId="0782ED26" w:rsidR="00A66396" w:rsidRDefault="00B73791" w:rsidP="00B73791">
            <w:pPr>
              <w:ind w:firstLine="0"/>
              <w:jc w:val="center"/>
            </w:pPr>
            <w:r>
              <w:t>190</w:t>
            </w:r>
          </w:p>
        </w:tc>
        <w:tc>
          <w:tcPr>
            <w:tcW w:w="1795" w:type="dxa"/>
            <w:vAlign w:val="center"/>
          </w:tcPr>
          <w:p w14:paraId="31A275C6" w14:textId="4279E192" w:rsidR="00A66396" w:rsidRDefault="00DE126C" w:rsidP="00B73791">
            <w:pPr>
              <w:ind w:firstLine="0"/>
              <w:jc w:val="center"/>
            </w:pPr>
            <w:r>
              <w:t>26000</w:t>
            </w:r>
          </w:p>
        </w:tc>
      </w:tr>
    </w:tbl>
    <w:p w14:paraId="1F273FED" w14:textId="77777777" w:rsidR="00260F49" w:rsidRDefault="00260F49" w:rsidP="00260F49">
      <w:pPr>
        <w:ind w:firstLine="0"/>
      </w:pPr>
    </w:p>
    <w:p w14:paraId="092AB20D" w14:textId="77777777" w:rsidR="006336F1" w:rsidRDefault="006336F1" w:rsidP="00C731E9"/>
    <w:p w14:paraId="2BC53081" w14:textId="45FD58E4" w:rsidR="00C731E9" w:rsidRDefault="006336F1" w:rsidP="00C731E9">
      <w:r>
        <w:lastRenderedPageBreak/>
        <w:t>Часовая тарифная ставка в</w:t>
      </w:r>
      <w:r w:rsidRPr="00A1681F">
        <w:t>едущ</w:t>
      </w:r>
      <w:r>
        <w:t>его</w:t>
      </w:r>
      <w:r w:rsidRPr="00A1681F">
        <w:t xml:space="preserve"> инженер</w:t>
      </w:r>
      <w:r>
        <w:t>а</w:t>
      </w:r>
      <w:r w:rsidRPr="00A1681F">
        <w:t>-конструктор</w:t>
      </w:r>
      <w:r>
        <w:t>а:</w:t>
      </w:r>
    </w:p>
    <w:p w14:paraId="2347F733" w14:textId="02477190" w:rsidR="006336F1" w:rsidRDefault="00C604C6" w:rsidP="006C3FD0">
      <w:pPr>
        <w:jc w:val="center"/>
      </w:pPr>
      <w:r w:rsidRPr="006336F1">
        <w:rPr>
          <w:position w:val="-28"/>
        </w:rPr>
        <w:object w:dxaOrig="3140" w:dyaOrig="720" w14:anchorId="5E823DAB">
          <v:shape id="_x0000_i1048" type="#_x0000_t75" style="width:156.75pt;height:36pt" o:ole="">
            <v:imagedata r:id="rId54" o:title=""/>
          </v:shape>
          <o:OLEObject Type="Embed" ProgID="Equation.DSMT4" ShapeID="_x0000_i1048" DrawAspect="Content" ObjectID="_1681497276" r:id="rId55"/>
        </w:object>
      </w:r>
      <w:r w:rsidR="006336F1">
        <w:t>.</w:t>
      </w:r>
    </w:p>
    <w:p w14:paraId="100EE282" w14:textId="1ABB0B78" w:rsidR="006336F1" w:rsidRDefault="006336F1" w:rsidP="006C3FD0">
      <w:r>
        <w:t>Часовая тарифная ставка и</w:t>
      </w:r>
      <w:r w:rsidRPr="00A1681F">
        <w:t>нженер</w:t>
      </w:r>
      <w:r>
        <w:t>а</w:t>
      </w:r>
      <w:r w:rsidRPr="00A1681F">
        <w:t>-конструктор</w:t>
      </w:r>
      <w:r>
        <w:t>а</w:t>
      </w:r>
      <w:r w:rsidRPr="00A1681F">
        <w:t xml:space="preserve"> 1 категории</w:t>
      </w:r>
      <w:r>
        <w:t>:</w:t>
      </w:r>
    </w:p>
    <w:p w14:paraId="26143E37" w14:textId="5B52F803" w:rsidR="006336F1" w:rsidRDefault="006A03D8" w:rsidP="006336F1">
      <w:pPr>
        <w:jc w:val="center"/>
      </w:pPr>
      <w:r w:rsidRPr="006336F1">
        <w:rPr>
          <w:position w:val="-28"/>
        </w:rPr>
        <w:object w:dxaOrig="3200" w:dyaOrig="720" w14:anchorId="6F6EFDE3">
          <v:shape id="_x0000_i1049" type="#_x0000_t75" style="width:159.75pt;height:36pt" o:ole="">
            <v:imagedata r:id="rId56" o:title=""/>
          </v:shape>
          <o:OLEObject Type="Embed" ProgID="Equation.DSMT4" ShapeID="_x0000_i1049" DrawAspect="Content" ObjectID="_1681497277" r:id="rId57"/>
        </w:object>
      </w:r>
      <w:r w:rsidR="006336F1">
        <w:t>.</w:t>
      </w:r>
    </w:p>
    <w:p w14:paraId="44650E71" w14:textId="23770D12" w:rsidR="00BE5A6D" w:rsidRDefault="00BE5A6D" w:rsidP="006C3FD0">
      <w:r>
        <w:t>Часовая тарифная ставка и</w:t>
      </w:r>
      <w:r w:rsidRPr="00A1681F">
        <w:t>нженер</w:t>
      </w:r>
      <w:r>
        <w:t>а</w:t>
      </w:r>
      <w:r w:rsidRPr="00A1681F">
        <w:t>-конструктор</w:t>
      </w:r>
      <w:r>
        <w:t>а</w:t>
      </w:r>
      <w:r w:rsidRPr="00A1681F">
        <w:t xml:space="preserve"> </w:t>
      </w:r>
      <w:r>
        <w:t>2</w:t>
      </w:r>
      <w:r w:rsidRPr="00A1681F">
        <w:t xml:space="preserve"> категории</w:t>
      </w:r>
      <w:r>
        <w:t>:</w:t>
      </w:r>
    </w:p>
    <w:p w14:paraId="3BC5C1F4" w14:textId="061C6EF8" w:rsidR="006336F1" w:rsidRDefault="00C604C6" w:rsidP="00BE5A6D">
      <w:pPr>
        <w:jc w:val="center"/>
      </w:pPr>
      <w:r w:rsidRPr="006336F1">
        <w:rPr>
          <w:position w:val="-28"/>
        </w:rPr>
        <w:object w:dxaOrig="3159" w:dyaOrig="720" w14:anchorId="566A3AF8">
          <v:shape id="_x0000_i1050" type="#_x0000_t75" style="width:158.25pt;height:36pt" o:ole="">
            <v:imagedata r:id="rId58" o:title=""/>
          </v:shape>
          <o:OLEObject Type="Embed" ProgID="Equation.DSMT4" ShapeID="_x0000_i1050" DrawAspect="Content" ObjectID="_1681497278" r:id="rId59"/>
        </w:object>
      </w:r>
      <w:r w:rsidR="00BE5A6D">
        <w:t>.</w:t>
      </w:r>
    </w:p>
    <w:p w14:paraId="6AF3F48B" w14:textId="3EDF86D9" w:rsidR="00BE5A6D" w:rsidRDefault="00BE5A6D" w:rsidP="006C3FD0">
      <w:r>
        <w:t>Часовая тарифная ставка и</w:t>
      </w:r>
      <w:r w:rsidRPr="00A1681F">
        <w:t>нженер</w:t>
      </w:r>
      <w:r>
        <w:t>а</w:t>
      </w:r>
      <w:r w:rsidRPr="00A1681F">
        <w:t>-конструктор</w:t>
      </w:r>
      <w:r>
        <w:t>а</w:t>
      </w:r>
      <w:r w:rsidRPr="00A1681F">
        <w:t xml:space="preserve"> </w:t>
      </w:r>
      <w:r>
        <w:t>3</w:t>
      </w:r>
      <w:r w:rsidRPr="00A1681F">
        <w:t xml:space="preserve"> категории</w:t>
      </w:r>
      <w:r>
        <w:t>:</w:t>
      </w:r>
    </w:p>
    <w:p w14:paraId="37D40F2C" w14:textId="0F0FB275" w:rsidR="00BE5A6D" w:rsidRDefault="00C604C6" w:rsidP="00BE5A6D">
      <w:pPr>
        <w:jc w:val="center"/>
      </w:pPr>
      <w:r w:rsidRPr="006336F1">
        <w:rPr>
          <w:position w:val="-28"/>
        </w:rPr>
        <w:object w:dxaOrig="3159" w:dyaOrig="720" w14:anchorId="5D56EDF7">
          <v:shape id="_x0000_i1051" type="#_x0000_t75" style="width:157.5pt;height:36pt" o:ole="">
            <v:imagedata r:id="rId60" o:title=""/>
          </v:shape>
          <o:OLEObject Type="Embed" ProgID="Equation.DSMT4" ShapeID="_x0000_i1051" DrawAspect="Content" ObjectID="_1681497279" r:id="rId61"/>
        </w:object>
      </w:r>
      <w:r w:rsidR="00BE5A6D">
        <w:t>.</w:t>
      </w:r>
    </w:p>
    <w:p w14:paraId="52F6BB8C" w14:textId="72C9FCF7" w:rsidR="006C3FD0" w:rsidRDefault="00BC5AA4" w:rsidP="006C3FD0">
      <w:r>
        <w:t xml:space="preserve">Основная заработная плата: </w:t>
      </w:r>
    </w:p>
    <w:p w14:paraId="49FA7316" w14:textId="3C41903A" w:rsidR="00BC5AA4" w:rsidRDefault="00C604C6" w:rsidP="006A03D8">
      <w:pPr>
        <w:jc w:val="center"/>
      </w:pPr>
      <w:r w:rsidRPr="006A03D8">
        <w:rPr>
          <w:position w:val="-34"/>
        </w:rPr>
        <w:object w:dxaOrig="6560" w:dyaOrig="820" w14:anchorId="0705F5E7">
          <v:shape id="_x0000_i1052" type="#_x0000_t75" style="width:327.75pt;height:41.25pt" o:ole="">
            <v:imagedata r:id="rId62" o:title=""/>
          </v:shape>
          <o:OLEObject Type="Embed" ProgID="Equation.DSMT4" ShapeID="_x0000_i1052" DrawAspect="Content" ObjectID="_1681497280" r:id="rId63"/>
        </w:object>
      </w:r>
      <w:r w:rsidR="006A03D8">
        <w:t xml:space="preserve"> </w:t>
      </w:r>
    </w:p>
    <w:p w14:paraId="457433DF" w14:textId="6902987E" w:rsidR="00D546A2" w:rsidRDefault="00D546A2" w:rsidP="00D546A2">
      <w:r>
        <w:t xml:space="preserve">Дополнительная заработная плата: </w:t>
      </w:r>
    </w:p>
    <w:p w14:paraId="23A11B40" w14:textId="043B3E5E" w:rsidR="00D546A2" w:rsidRDefault="00E540ED" w:rsidP="00D546A2">
      <w:pPr>
        <w:jc w:val="center"/>
      </w:pPr>
      <w:r w:rsidRPr="00D546A2">
        <w:rPr>
          <w:position w:val="-14"/>
        </w:rPr>
        <w:object w:dxaOrig="4800" w:dyaOrig="400" w14:anchorId="56376802">
          <v:shape id="_x0000_i1053" type="#_x0000_t75" style="width:240pt;height:20.25pt" o:ole="">
            <v:imagedata r:id="rId64" o:title=""/>
          </v:shape>
          <o:OLEObject Type="Embed" ProgID="Equation.DSMT4" ShapeID="_x0000_i1053" DrawAspect="Content" ObjectID="_1681497281" r:id="rId65"/>
        </w:object>
      </w:r>
      <w:r w:rsidR="00D546A2">
        <w:t>.</w:t>
      </w:r>
    </w:p>
    <w:p w14:paraId="0F7EC234" w14:textId="50BFD1C5" w:rsidR="005054DE" w:rsidRDefault="00617EAA" w:rsidP="00617EAA">
      <w:r>
        <w:t xml:space="preserve">Социальные отчисления: </w:t>
      </w:r>
    </w:p>
    <w:p w14:paraId="69DF4223" w14:textId="2C77BE10" w:rsidR="00617EAA" w:rsidRDefault="000220A4" w:rsidP="00D60EFE">
      <w:pPr>
        <w:jc w:val="center"/>
      </w:pPr>
      <w:r w:rsidRPr="001B6C08">
        <w:rPr>
          <w:position w:val="-16"/>
        </w:rPr>
        <w:object w:dxaOrig="6640" w:dyaOrig="460" w14:anchorId="3853D8B8">
          <v:shape id="_x0000_i1054" type="#_x0000_t75" style="width:331.5pt;height:23.25pt" o:ole="">
            <v:imagedata r:id="rId66" o:title=""/>
          </v:shape>
          <o:OLEObject Type="Embed" ProgID="Equation.DSMT4" ShapeID="_x0000_i1054" DrawAspect="Content" ObjectID="_1681497282" r:id="rId67"/>
        </w:object>
      </w:r>
      <w:r w:rsidR="00D60EFE">
        <w:t>.</w:t>
      </w:r>
    </w:p>
    <w:p w14:paraId="0D0D1760" w14:textId="3D2F55BE" w:rsidR="00D60EFE" w:rsidRDefault="00524044" w:rsidP="00524044">
      <w:r>
        <w:t xml:space="preserve">Накладные затраты при проектировании образца: </w:t>
      </w:r>
    </w:p>
    <w:p w14:paraId="5BF937C2" w14:textId="6D95A386" w:rsidR="00524044" w:rsidRDefault="00E2231A" w:rsidP="00524044">
      <w:pPr>
        <w:jc w:val="center"/>
      </w:pPr>
      <w:r w:rsidRPr="00346BEB">
        <w:rPr>
          <w:position w:val="-12"/>
        </w:rPr>
        <w:object w:dxaOrig="4900" w:dyaOrig="380" w14:anchorId="56E7FFBA">
          <v:shape id="_x0000_i1055" type="#_x0000_t75" style="width:244.5pt;height:18.75pt" o:ole="">
            <v:imagedata r:id="rId68" o:title=""/>
          </v:shape>
          <o:OLEObject Type="Embed" ProgID="Equation.DSMT4" ShapeID="_x0000_i1055" DrawAspect="Content" ObjectID="_1681497283" r:id="rId69"/>
        </w:object>
      </w:r>
      <w:r w:rsidR="00524044">
        <w:t>,</w:t>
      </w:r>
    </w:p>
    <w:p w14:paraId="29965784" w14:textId="1B2A901C" w:rsidR="00524044" w:rsidRPr="00617EAA" w:rsidRDefault="00E2231A" w:rsidP="00524044">
      <w:pPr>
        <w:jc w:val="center"/>
      </w:pPr>
      <w:r w:rsidRPr="00346BEB">
        <w:rPr>
          <w:position w:val="-12"/>
        </w:rPr>
        <w:object w:dxaOrig="4720" w:dyaOrig="380" w14:anchorId="684F3702">
          <v:shape id="_x0000_i1056" type="#_x0000_t75" style="width:236.25pt;height:18.75pt" o:ole="">
            <v:imagedata r:id="rId70" o:title=""/>
          </v:shape>
          <o:OLEObject Type="Embed" ProgID="Equation.DSMT4" ShapeID="_x0000_i1056" DrawAspect="Content" ObjectID="_1681497284" r:id="rId71"/>
        </w:object>
      </w:r>
      <w:r w:rsidR="00224635">
        <w:t>.</w:t>
      </w:r>
    </w:p>
    <w:p w14:paraId="22BF197A" w14:textId="1F145470" w:rsidR="006336F1" w:rsidRDefault="00544EE6" w:rsidP="00544EE6">
      <w:r>
        <w:t xml:space="preserve">Суммарная заработная плата при проектировании образца: </w:t>
      </w:r>
    </w:p>
    <w:p w14:paraId="69F819F0" w14:textId="1299B04F" w:rsidR="00544EE6" w:rsidRDefault="00E2231A" w:rsidP="00544EE6">
      <w:pPr>
        <w:jc w:val="center"/>
      </w:pPr>
      <w:r w:rsidRPr="00820717">
        <w:rPr>
          <w:position w:val="-34"/>
          <w:lang w:val="en-US"/>
        </w:rPr>
        <w:object w:dxaOrig="4680" w:dyaOrig="820" w14:anchorId="0AC925A6">
          <v:shape id="_x0000_i1057" type="#_x0000_t75" style="width:234pt;height:41.25pt" o:ole="">
            <v:imagedata r:id="rId72" o:title=""/>
          </v:shape>
          <o:OLEObject Type="Embed" ProgID="Equation.DSMT4" ShapeID="_x0000_i1057" DrawAspect="Content" ObjectID="_1681497285" r:id="rId73"/>
        </w:object>
      </w:r>
    </w:p>
    <w:p w14:paraId="490FC709" w14:textId="574506B2" w:rsidR="00BB1EAF" w:rsidRDefault="00BB1EAF">
      <w:pPr>
        <w:spacing w:line="259" w:lineRule="auto"/>
        <w:ind w:firstLine="0"/>
        <w:contextualSpacing w:val="0"/>
        <w:jc w:val="left"/>
      </w:pPr>
      <w:r>
        <w:br w:type="page"/>
      </w:r>
    </w:p>
    <w:p w14:paraId="0E1EB81A" w14:textId="0F589F42" w:rsidR="006336F1" w:rsidRDefault="00BB1EAF" w:rsidP="00BB1EAF">
      <w:pPr>
        <w:ind w:firstLine="0"/>
      </w:pPr>
      <w:r>
        <w:lastRenderedPageBreak/>
        <w:t xml:space="preserve">Таблица </w:t>
      </w:r>
      <w:fldSimple w:instr=" STYLEREF 2 \s ">
        <w:r w:rsidR="004E4C21">
          <w:rPr>
            <w:noProof/>
          </w:rPr>
          <w:t>1.2</w:t>
        </w:r>
      </w:fldSimple>
      <w:r w:rsidR="004E4C21">
        <w:t>.</w:t>
      </w:r>
      <w:fldSimple w:instr=" SEQ Таблица \* ARABIC \s 2 ">
        <w:r w:rsidR="004E4C21">
          <w:rPr>
            <w:noProof/>
          </w:rPr>
          <w:t>7</w:t>
        </w:r>
      </w:fldSimple>
      <w:r>
        <w:t xml:space="preserve"> – Основная заработная плата при изготовлении опытного образц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3"/>
        <w:gridCol w:w="1985"/>
        <w:gridCol w:w="892"/>
        <w:gridCol w:w="1795"/>
      </w:tblGrid>
      <w:tr w:rsidR="00987B47" w14:paraId="1ABEB102" w14:textId="77777777" w:rsidTr="001F3AF1">
        <w:tc>
          <w:tcPr>
            <w:tcW w:w="4673" w:type="dxa"/>
            <w:vAlign w:val="center"/>
          </w:tcPr>
          <w:p w14:paraId="3BF78D7D" w14:textId="77777777" w:rsidR="00987B47" w:rsidRDefault="00987B47" w:rsidP="001F3AF1">
            <w:pPr>
              <w:ind w:firstLine="0"/>
              <w:jc w:val="center"/>
            </w:pPr>
            <w:r>
              <w:t>Категория работника</w:t>
            </w:r>
          </w:p>
        </w:tc>
        <w:tc>
          <w:tcPr>
            <w:tcW w:w="1985" w:type="dxa"/>
            <w:vAlign w:val="center"/>
          </w:tcPr>
          <w:p w14:paraId="22FBC7A8" w14:textId="77777777" w:rsidR="00987B47" w:rsidRPr="00CE0C1D" w:rsidRDefault="00987B47" w:rsidP="001F3AF1">
            <w:pPr>
              <w:ind w:firstLine="0"/>
              <w:jc w:val="center"/>
              <w:rPr>
                <w:lang w:val="en-US"/>
              </w:rPr>
            </w:pPr>
            <w:r>
              <w:t xml:space="preserve">Количество, </w:t>
            </w:r>
            <w:r>
              <w:rPr>
                <w:lang w:val="en-US"/>
              </w:rPr>
              <w:t>R</w:t>
            </w:r>
          </w:p>
        </w:tc>
        <w:tc>
          <w:tcPr>
            <w:tcW w:w="892" w:type="dxa"/>
            <w:vAlign w:val="center"/>
          </w:tcPr>
          <w:p w14:paraId="30274A4E" w14:textId="77777777" w:rsidR="00987B47" w:rsidRDefault="00987B47" w:rsidP="001F3AF1">
            <w:pPr>
              <w:ind w:firstLine="0"/>
              <w:jc w:val="center"/>
            </w:pPr>
            <w:r w:rsidRPr="00295C51">
              <w:rPr>
                <w:position w:val="-12"/>
              </w:rPr>
              <w:object w:dxaOrig="639" w:dyaOrig="380" w14:anchorId="5754F13A">
                <v:shape id="_x0000_i1058" type="#_x0000_t75" style="width:32.25pt;height:18.75pt" o:ole="">
                  <v:imagedata r:id="rId49" o:title=""/>
                </v:shape>
                <o:OLEObject Type="Embed" ProgID="Equation.DSMT4" ShapeID="_x0000_i1058" DrawAspect="Content" ObjectID="_1681497286" r:id="rId74"/>
              </w:object>
            </w:r>
          </w:p>
        </w:tc>
        <w:tc>
          <w:tcPr>
            <w:tcW w:w="1795" w:type="dxa"/>
            <w:vAlign w:val="center"/>
          </w:tcPr>
          <w:p w14:paraId="6E5A56BE" w14:textId="77777777" w:rsidR="00987B47" w:rsidRDefault="00987B47" w:rsidP="001F3AF1">
            <w:pPr>
              <w:ind w:firstLine="0"/>
              <w:jc w:val="center"/>
            </w:pPr>
            <w:r w:rsidRPr="00FB299F">
              <w:rPr>
                <w:position w:val="-12"/>
              </w:rPr>
              <w:object w:dxaOrig="1579" w:dyaOrig="380" w14:anchorId="70B71D9A">
                <v:shape id="_x0000_i1059" type="#_x0000_t75" style="width:78.75pt;height:18.75pt" o:ole="">
                  <v:imagedata r:id="rId52" o:title=""/>
                </v:shape>
                <o:OLEObject Type="Embed" ProgID="Equation.DSMT4" ShapeID="_x0000_i1059" DrawAspect="Content" ObjectID="_1681497287" r:id="rId75"/>
              </w:object>
            </w:r>
            <w:r>
              <w:t xml:space="preserve"> </w:t>
            </w:r>
          </w:p>
        </w:tc>
      </w:tr>
      <w:tr w:rsidR="00987B47" w14:paraId="78BE7C76" w14:textId="77777777" w:rsidTr="001F3AF1">
        <w:tc>
          <w:tcPr>
            <w:tcW w:w="4673" w:type="dxa"/>
            <w:vAlign w:val="center"/>
          </w:tcPr>
          <w:p w14:paraId="2099687A" w14:textId="77777777" w:rsidR="00987B47" w:rsidRDefault="00987B47" w:rsidP="001F3AF1">
            <w:pPr>
              <w:ind w:firstLine="0"/>
            </w:pPr>
            <w:r w:rsidRPr="00A1681F">
              <w:t>Ведущий инженер-конструктор</w:t>
            </w:r>
          </w:p>
        </w:tc>
        <w:tc>
          <w:tcPr>
            <w:tcW w:w="1985" w:type="dxa"/>
            <w:vAlign w:val="center"/>
          </w:tcPr>
          <w:p w14:paraId="3849E67D" w14:textId="77777777" w:rsidR="00987B47" w:rsidRDefault="00987B47" w:rsidP="001F3AF1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061C1EE8" w14:textId="3B9ACD69" w:rsidR="00987B47" w:rsidRDefault="00A67414" w:rsidP="001F3AF1">
            <w:pPr>
              <w:ind w:firstLine="0"/>
              <w:jc w:val="center"/>
            </w:pPr>
            <w:r>
              <w:t>170</w:t>
            </w:r>
          </w:p>
        </w:tc>
        <w:tc>
          <w:tcPr>
            <w:tcW w:w="1795" w:type="dxa"/>
            <w:vAlign w:val="center"/>
          </w:tcPr>
          <w:p w14:paraId="7FDA676B" w14:textId="77777777" w:rsidR="00987B47" w:rsidRDefault="00987B47" w:rsidP="001F3AF1">
            <w:pPr>
              <w:ind w:firstLine="0"/>
              <w:jc w:val="center"/>
            </w:pPr>
            <w:r>
              <w:t>50000</w:t>
            </w:r>
          </w:p>
        </w:tc>
      </w:tr>
      <w:tr w:rsidR="00987B47" w14:paraId="71858B80" w14:textId="77777777" w:rsidTr="001F3AF1">
        <w:tc>
          <w:tcPr>
            <w:tcW w:w="4673" w:type="dxa"/>
            <w:vAlign w:val="center"/>
          </w:tcPr>
          <w:p w14:paraId="3EB9C02A" w14:textId="77777777" w:rsidR="00987B47" w:rsidRDefault="00987B47" w:rsidP="001F3AF1">
            <w:pPr>
              <w:ind w:firstLine="0"/>
            </w:pPr>
            <w:r w:rsidRPr="00A1681F">
              <w:t>Инженер-конструктор 1 категории</w:t>
            </w:r>
          </w:p>
        </w:tc>
        <w:tc>
          <w:tcPr>
            <w:tcW w:w="1985" w:type="dxa"/>
            <w:vAlign w:val="center"/>
          </w:tcPr>
          <w:p w14:paraId="770DEA7D" w14:textId="77777777" w:rsidR="00987B47" w:rsidRDefault="00987B47" w:rsidP="001F3AF1">
            <w:pPr>
              <w:ind w:firstLine="0"/>
              <w:jc w:val="center"/>
            </w:pPr>
            <w:r>
              <w:t>2</w:t>
            </w:r>
          </w:p>
        </w:tc>
        <w:tc>
          <w:tcPr>
            <w:tcW w:w="892" w:type="dxa"/>
            <w:vAlign w:val="center"/>
          </w:tcPr>
          <w:p w14:paraId="6BE9B871" w14:textId="229CB666" w:rsidR="00987B47" w:rsidRDefault="00A67414" w:rsidP="001F3AF1">
            <w:pPr>
              <w:ind w:firstLine="0"/>
              <w:jc w:val="center"/>
            </w:pPr>
            <w:r>
              <w:t>180</w:t>
            </w:r>
          </w:p>
        </w:tc>
        <w:tc>
          <w:tcPr>
            <w:tcW w:w="1795" w:type="dxa"/>
            <w:vAlign w:val="center"/>
          </w:tcPr>
          <w:p w14:paraId="0055AAC9" w14:textId="77777777" w:rsidR="00987B47" w:rsidRDefault="00987B47" w:rsidP="001F3AF1">
            <w:pPr>
              <w:ind w:firstLine="0"/>
              <w:jc w:val="center"/>
            </w:pPr>
            <w:r>
              <w:t>30000</w:t>
            </w:r>
          </w:p>
        </w:tc>
      </w:tr>
      <w:tr w:rsidR="00987B47" w14:paraId="45B27CBD" w14:textId="77777777" w:rsidTr="001F3AF1">
        <w:tc>
          <w:tcPr>
            <w:tcW w:w="4673" w:type="dxa"/>
            <w:vAlign w:val="center"/>
          </w:tcPr>
          <w:p w14:paraId="2B45AD55" w14:textId="77777777" w:rsidR="00987B47" w:rsidRDefault="00987B47" w:rsidP="001F3AF1">
            <w:pPr>
              <w:ind w:firstLine="0"/>
            </w:pPr>
            <w:r w:rsidRPr="00A1681F">
              <w:t xml:space="preserve">Инженер-конструктор </w:t>
            </w:r>
            <w:r>
              <w:t>2</w:t>
            </w:r>
            <w:r w:rsidRPr="00A1681F">
              <w:t xml:space="preserve"> категории</w:t>
            </w:r>
          </w:p>
        </w:tc>
        <w:tc>
          <w:tcPr>
            <w:tcW w:w="1985" w:type="dxa"/>
            <w:vAlign w:val="center"/>
          </w:tcPr>
          <w:p w14:paraId="2B175319" w14:textId="77777777" w:rsidR="00987B47" w:rsidRDefault="00987B47" w:rsidP="001F3AF1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38DBA8EB" w14:textId="6EDDC51F" w:rsidR="00987B47" w:rsidRDefault="00A67414" w:rsidP="001F3AF1">
            <w:pPr>
              <w:ind w:firstLine="0"/>
              <w:jc w:val="center"/>
            </w:pPr>
            <w:r>
              <w:t>320</w:t>
            </w:r>
          </w:p>
        </w:tc>
        <w:tc>
          <w:tcPr>
            <w:tcW w:w="1795" w:type="dxa"/>
            <w:vAlign w:val="center"/>
          </w:tcPr>
          <w:p w14:paraId="5DEC1A1C" w14:textId="77777777" w:rsidR="00987B47" w:rsidRDefault="00987B47" w:rsidP="001F3AF1">
            <w:pPr>
              <w:ind w:firstLine="0"/>
              <w:jc w:val="center"/>
            </w:pPr>
            <w:r>
              <w:t>28000</w:t>
            </w:r>
          </w:p>
        </w:tc>
      </w:tr>
      <w:tr w:rsidR="00987B47" w14:paraId="12646087" w14:textId="77777777" w:rsidTr="00A73BC0">
        <w:tc>
          <w:tcPr>
            <w:tcW w:w="4673" w:type="dxa"/>
            <w:vAlign w:val="center"/>
          </w:tcPr>
          <w:p w14:paraId="6B682CF5" w14:textId="7870C74D" w:rsidR="00987B47" w:rsidRDefault="00A73BC0" w:rsidP="001F3AF1">
            <w:pPr>
              <w:ind w:firstLine="0"/>
            </w:pPr>
            <w:r w:rsidRPr="00F273AE">
              <w:rPr>
                <w:szCs w:val="28"/>
              </w:rPr>
              <w:t>Инженер-технолог 1 категории</w:t>
            </w:r>
          </w:p>
        </w:tc>
        <w:tc>
          <w:tcPr>
            <w:tcW w:w="1985" w:type="dxa"/>
            <w:vAlign w:val="center"/>
          </w:tcPr>
          <w:p w14:paraId="1691AC17" w14:textId="79BCBDCA" w:rsidR="00987B47" w:rsidRDefault="00A73BC0" w:rsidP="00A73BC0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6D83B636" w14:textId="484B1634" w:rsidR="00987B47" w:rsidRDefault="00A67414" w:rsidP="00A73BC0">
            <w:pPr>
              <w:ind w:firstLine="0"/>
              <w:jc w:val="center"/>
            </w:pPr>
            <w:r>
              <w:t>140</w:t>
            </w:r>
          </w:p>
        </w:tc>
        <w:tc>
          <w:tcPr>
            <w:tcW w:w="1795" w:type="dxa"/>
            <w:vAlign w:val="center"/>
          </w:tcPr>
          <w:p w14:paraId="70F216DF" w14:textId="209E58C6" w:rsidR="00987B47" w:rsidRDefault="00202CCB" w:rsidP="00A73BC0">
            <w:pPr>
              <w:ind w:firstLine="0"/>
              <w:jc w:val="center"/>
            </w:pPr>
            <w:r>
              <w:t>27000</w:t>
            </w:r>
          </w:p>
        </w:tc>
      </w:tr>
      <w:tr w:rsidR="00987B47" w14:paraId="20E0A879" w14:textId="77777777" w:rsidTr="00A73BC0">
        <w:tc>
          <w:tcPr>
            <w:tcW w:w="4673" w:type="dxa"/>
            <w:vAlign w:val="center"/>
          </w:tcPr>
          <w:p w14:paraId="46043E0B" w14:textId="4CC52FF4" w:rsidR="00987B47" w:rsidRDefault="00A73BC0" w:rsidP="001F3AF1">
            <w:pPr>
              <w:ind w:firstLine="0"/>
            </w:pPr>
            <w:r w:rsidRPr="00F273AE">
              <w:rPr>
                <w:szCs w:val="28"/>
              </w:rPr>
              <w:t xml:space="preserve">Инженер-технолог </w:t>
            </w:r>
            <w:r>
              <w:rPr>
                <w:szCs w:val="28"/>
              </w:rPr>
              <w:t>2</w:t>
            </w:r>
            <w:r w:rsidRPr="00F273AE">
              <w:rPr>
                <w:szCs w:val="28"/>
              </w:rPr>
              <w:t xml:space="preserve"> категории</w:t>
            </w:r>
          </w:p>
        </w:tc>
        <w:tc>
          <w:tcPr>
            <w:tcW w:w="1985" w:type="dxa"/>
            <w:vAlign w:val="center"/>
          </w:tcPr>
          <w:p w14:paraId="2BCCF3EE" w14:textId="58C9E60B" w:rsidR="00987B47" w:rsidRDefault="00A73BC0" w:rsidP="00A73BC0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70B6B352" w14:textId="2D17838D" w:rsidR="00987B47" w:rsidRDefault="00A67414" w:rsidP="00A73BC0">
            <w:pPr>
              <w:ind w:firstLine="0"/>
              <w:jc w:val="center"/>
            </w:pPr>
            <w:r>
              <w:t>320</w:t>
            </w:r>
          </w:p>
        </w:tc>
        <w:tc>
          <w:tcPr>
            <w:tcW w:w="1795" w:type="dxa"/>
            <w:vAlign w:val="center"/>
          </w:tcPr>
          <w:p w14:paraId="2C0A4408" w14:textId="45C53302" w:rsidR="00987B47" w:rsidRDefault="00202CCB" w:rsidP="00A73BC0">
            <w:pPr>
              <w:ind w:firstLine="0"/>
              <w:jc w:val="center"/>
            </w:pPr>
            <w:r>
              <w:t>26000</w:t>
            </w:r>
          </w:p>
        </w:tc>
      </w:tr>
      <w:tr w:rsidR="00987B47" w14:paraId="2A940FE8" w14:textId="77777777" w:rsidTr="00A73BC0">
        <w:tc>
          <w:tcPr>
            <w:tcW w:w="4673" w:type="dxa"/>
            <w:vAlign w:val="center"/>
          </w:tcPr>
          <w:p w14:paraId="3A5FFC25" w14:textId="5614FB75" w:rsidR="00987B47" w:rsidRDefault="00987B47" w:rsidP="001F3AF1">
            <w:pPr>
              <w:ind w:firstLine="0"/>
            </w:pPr>
            <w:r>
              <w:t>Рабочий</w:t>
            </w:r>
          </w:p>
        </w:tc>
        <w:tc>
          <w:tcPr>
            <w:tcW w:w="1985" w:type="dxa"/>
            <w:vAlign w:val="center"/>
          </w:tcPr>
          <w:p w14:paraId="0F58D8DB" w14:textId="548B10FB" w:rsidR="00987B47" w:rsidRDefault="00A73BC0" w:rsidP="00A73BC0">
            <w:pPr>
              <w:ind w:firstLine="0"/>
              <w:jc w:val="center"/>
            </w:pPr>
            <w:r>
              <w:t>3</w:t>
            </w:r>
          </w:p>
        </w:tc>
        <w:tc>
          <w:tcPr>
            <w:tcW w:w="892" w:type="dxa"/>
            <w:vAlign w:val="center"/>
          </w:tcPr>
          <w:p w14:paraId="5E8412FD" w14:textId="07FE2B88" w:rsidR="00987B47" w:rsidRDefault="00202CCB" w:rsidP="00A73BC0">
            <w:pPr>
              <w:ind w:firstLine="0"/>
              <w:jc w:val="center"/>
            </w:pPr>
            <w:r>
              <w:t>570</w:t>
            </w:r>
          </w:p>
        </w:tc>
        <w:tc>
          <w:tcPr>
            <w:tcW w:w="1795" w:type="dxa"/>
            <w:vAlign w:val="center"/>
          </w:tcPr>
          <w:p w14:paraId="0BD94E0D" w14:textId="45E1BE6E" w:rsidR="00987B47" w:rsidRDefault="00202CCB" w:rsidP="00A73BC0">
            <w:pPr>
              <w:ind w:firstLine="0"/>
              <w:jc w:val="center"/>
            </w:pPr>
            <w:r>
              <w:t>22000</w:t>
            </w:r>
          </w:p>
        </w:tc>
      </w:tr>
    </w:tbl>
    <w:p w14:paraId="2BB1DD10" w14:textId="5936353D" w:rsidR="00BB1EAF" w:rsidRDefault="00BB1EAF" w:rsidP="00BB1EAF">
      <w:pPr>
        <w:ind w:firstLine="0"/>
      </w:pPr>
    </w:p>
    <w:p w14:paraId="7DF079A2" w14:textId="77777777" w:rsidR="001C2EF4" w:rsidRDefault="001C2EF4" w:rsidP="001C2EF4">
      <w:r>
        <w:t>Часовая тарифная ставка в</w:t>
      </w:r>
      <w:r w:rsidRPr="00A1681F">
        <w:t>едущ</w:t>
      </w:r>
      <w:r>
        <w:t>его</w:t>
      </w:r>
      <w:r w:rsidRPr="00A1681F">
        <w:t xml:space="preserve"> инженер</w:t>
      </w:r>
      <w:r>
        <w:t>а</w:t>
      </w:r>
      <w:r w:rsidRPr="00A1681F">
        <w:t>-конструктор</w:t>
      </w:r>
      <w:r>
        <w:t>а:</w:t>
      </w:r>
    </w:p>
    <w:p w14:paraId="0D773BAF" w14:textId="03E76D57" w:rsidR="001C2EF4" w:rsidRDefault="00411FFD" w:rsidP="001C2EF4">
      <w:pPr>
        <w:jc w:val="center"/>
      </w:pPr>
      <w:r w:rsidRPr="006336F1">
        <w:rPr>
          <w:position w:val="-28"/>
        </w:rPr>
        <w:object w:dxaOrig="3140" w:dyaOrig="720" w14:anchorId="545A130C">
          <v:shape id="_x0000_i1060" type="#_x0000_t75" style="width:156.75pt;height:36pt" o:ole="">
            <v:imagedata r:id="rId76" o:title=""/>
          </v:shape>
          <o:OLEObject Type="Embed" ProgID="Equation.DSMT4" ShapeID="_x0000_i1060" DrawAspect="Content" ObjectID="_1681497288" r:id="rId77"/>
        </w:object>
      </w:r>
      <w:r w:rsidR="001C2EF4">
        <w:t>.</w:t>
      </w:r>
    </w:p>
    <w:p w14:paraId="3239578E" w14:textId="77777777" w:rsidR="001C2EF4" w:rsidRDefault="001C2EF4" w:rsidP="001C2EF4">
      <w:r>
        <w:t>Часовая тарифная ставка и</w:t>
      </w:r>
      <w:r w:rsidRPr="00A1681F">
        <w:t>нженер</w:t>
      </w:r>
      <w:r>
        <w:t>а</w:t>
      </w:r>
      <w:r w:rsidRPr="00A1681F">
        <w:t>-конструктор</w:t>
      </w:r>
      <w:r>
        <w:t>а</w:t>
      </w:r>
      <w:r w:rsidRPr="00A1681F">
        <w:t xml:space="preserve"> 1 категории</w:t>
      </w:r>
      <w:r>
        <w:t>:</w:t>
      </w:r>
    </w:p>
    <w:p w14:paraId="5CE0B827" w14:textId="77777777" w:rsidR="001C2EF4" w:rsidRDefault="001C2EF4" w:rsidP="001C2EF4">
      <w:pPr>
        <w:jc w:val="center"/>
      </w:pPr>
      <w:r w:rsidRPr="006336F1">
        <w:rPr>
          <w:position w:val="-28"/>
        </w:rPr>
        <w:object w:dxaOrig="3200" w:dyaOrig="720" w14:anchorId="1E998F73">
          <v:shape id="_x0000_i1061" type="#_x0000_t75" style="width:159.75pt;height:36pt" o:ole="">
            <v:imagedata r:id="rId56" o:title=""/>
          </v:shape>
          <o:OLEObject Type="Embed" ProgID="Equation.DSMT4" ShapeID="_x0000_i1061" DrawAspect="Content" ObjectID="_1681497289" r:id="rId78"/>
        </w:object>
      </w:r>
      <w:r>
        <w:t>.</w:t>
      </w:r>
    </w:p>
    <w:p w14:paraId="34059AA4" w14:textId="77777777" w:rsidR="001C2EF4" w:rsidRDefault="001C2EF4" w:rsidP="001C2EF4">
      <w:r>
        <w:t>Часовая тарифная ставка и</w:t>
      </w:r>
      <w:r w:rsidRPr="00A1681F">
        <w:t>нженер</w:t>
      </w:r>
      <w:r>
        <w:t>а</w:t>
      </w:r>
      <w:r w:rsidRPr="00A1681F">
        <w:t>-конструктор</w:t>
      </w:r>
      <w:r>
        <w:t>а</w:t>
      </w:r>
      <w:r w:rsidRPr="00A1681F">
        <w:t xml:space="preserve"> </w:t>
      </w:r>
      <w:r>
        <w:t>2</w:t>
      </w:r>
      <w:r w:rsidRPr="00A1681F">
        <w:t xml:space="preserve"> категории</w:t>
      </w:r>
      <w:r>
        <w:t>:</w:t>
      </w:r>
    </w:p>
    <w:p w14:paraId="0FA5527C" w14:textId="67151EFB" w:rsidR="001C2EF4" w:rsidRDefault="0084009F" w:rsidP="001C2EF4">
      <w:pPr>
        <w:ind w:firstLine="0"/>
        <w:jc w:val="center"/>
      </w:pPr>
      <w:r w:rsidRPr="006336F1">
        <w:rPr>
          <w:position w:val="-28"/>
        </w:rPr>
        <w:object w:dxaOrig="3159" w:dyaOrig="720" w14:anchorId="0420EB53">
          <v:shape id="_x0000_i1062" type="#_x0000_t75" style="width:158.25pt;height:36pt" o:ole="">
            <v:imagedata r:id="rId79" o:title=""/>
          </v:shape>
          <o:OLEObject Type="Embed" ProgID="Equation.DSMT4" ShapeID="_x0000_i1062" DrawAspect="Content" ObjectID="_1681497290" r:id="rId80"/>
        </w:object>
      </w:r>
      <w:r w:rsidR="001C2EF4">
        <w:t>.</w:t>
      </w:r>
    </w:p>
    <w:p w14:paraId="4516497B" w14:textId="2FE419FF" w:rsidR="00E37215" w:rsidRDefault="00E37215" w:rsidP="00E37215">
      <w:r>
        <w:t>Часовая тарифная ставка и</w:t>
      </w:r>
      <w:r w:rsidRPr="00A1681F">
        <w:t>нженер</w:t>
      </w:r>
      <w:r>
        <w:t>а</w:t>
      </w:r>
      <w:r w:rsidRPr="00A1681F">
        <w:t>-</w:t>
      </w:r>
      <w:r>
        <w:t>технолога</w:t>
      </w:r>
      <w:r w:rsidRPr="00A1681F">
        <w:t xml:space="preserve"> </w:t>
      </w:r>
      <w:r>
        <w:t>1</w:t>
      </w:r>
      <w:r w:rsidRPr="00A1681F">
        <w:t xml:space="preserve"> категории</w:t>
      </w:r>
      <w:r>
        <w:t>:</w:t>
      </w:r>
    </w:p>
    <w:p w14:paraId="030DD52B" w14:textId="39994B9D" w:rsidR="00E37215" w:rsidRDefault="001639BC" w:rsidP="00E37215">
      <w:pPr>
        <w:ind w:firstLine="0"/>
        <w:jc w:val="center"/>
      </w:pPr>
      <w:r w:rsidRPr="006336F1">
        <w:rPr>
          <w:position w:val="-28"/>
        </w:rPr>
        <w:object w:dxaOrig="3159" w:dyaOrig="720" w14:anchorId="271E00ED">
          <v:shape id="_x0000_i1063" type="#_x0000_t75" style="width:158.25pt;height:36pt" o:ole="">
            <v:imagedata r:id="rId81" o:title=""/>
          </v:shape>
          <o:OLEObject Type="Embed" ProgID="Equation.DSMT4" ShapeID="_x0000_i1063" DrawAspect="Content" ObjectID="_1681497291" r:id="rId82"/>
        </w:object>
      </w:r>
      <w:r w:rsidR="00E37215">
        <w:t>.</w:t>
      </w:r>
    </w:p>
    <w:p w14:paraId="24C6CC37" w14:textId="06A35286" w:rsidR="002F0B68" w:rsidRDefault="002F0B68" w:rsidP="002F0B68">
      <w:r>
        <w:t>Часовая тарифная ставка и</w:t>
      </w:r>
      <w:r w:rsidRPr="00A1681F">
        <w:t>нженер</w:t>
      </w:r>
      <w:r>
        <w:t>а</w:t>
      </w:r>
      <w:r w:rsidRPr="00A1681F">
        <w:t>-</w:t>
      </w:r>
      <w:r>
        <w:t>технолога</w:t>
      </w:r>
      <w:r w:rsidRPr="00A1681F">
        <w:t xml:space="preserve"> </w:t>
      </w:r>
      <w:r>
        <w:t>2</w:t>
      </w:r>
      <w:r w:rsidRPr="00A1681F">
        <w:t xml:space="preserve"> категории</w:t>
      </w:r>
      <w:r>
        <w:t>:</w:t>
      </w:r>
    </w:p>
    <w:p w14:paraId="197A2E82" w14:textId="4470F59B" w:rsidR="00E37215" w:rsidRDefault="0084009F" w:rsidP="002F0B68">
      <w:pPr>
        <w:jc w:val="center"/>
      </w:pPr>
      <w:r w:rsidRPr="006336F1">
        <w:rPr>
          <w:position w:val="-28"/>
        </w:rPr>
        <w:object w:dxaOrig="3159" w:dyaOrig="720" w14:anchorId="66DF6F89">
          <v:shape id="_x0000_i1064" type="#_x0000_t75" style="width:158.25pt;height:36pt" o:ole="">
            <v:imagedata r:id="rId83" o:title=""/>
          </v:shape>
          <o:OLEObject Type="Embed" ProgID="Equation.DSMT4" ShapeID="_x0000_i1064" DrawAspect="Content" ObjectID="_1681497292" r:id="rId84"/>
        </w:object>
      </w:r>
      <w:r w:rsidR="002F0B68">
        <w:t>.</w:t>
      </w:r>
    </w:p>
    <w:p w14:paraId="71AA5D04" w14:textId="1DC446E5" w:rsidR="001639BC" w:rsidRDefault="001639BC" w:rsidP="001639BC">
      <w:r>
        <w:t>Часовая тарифная ставка рабочего:</w:t>
      </w:r>
    </w:p>
    <w:p w14:paraId="576EAF5F" w14:textId="782929CF" w:rsidR="001639BC" w:rsidRDefault="00A4549A" w:rsidP="001639BC">
      <w:pPr>
        <w:jc w:val="center"/>
      </w:pPr>
      <w:r w:rsidRPr="006336F1">
        <w:rPr>
          <w:position w:val="-28"/>
        </w:rPr>
        <w:object w:dxaOrig="3159" w:dyaOrig="720" w14:anchorId="2598CAD7">
          <v:shape id="_x0000_i1065" type="#_x0000_t75" style="width:158.25pt;height:36pt" o:ole="">
            <v:imagedata r:id="rId85" o:title=""/>
          </v:shape>
          <o:OLEObject Type="Embed" ProgID="Equation.DSMT4" ShapeID="_x0000_i1065" DrawAspect="Content" ObjectID="_1681497293" r:id="rId86"/>
        </w:object>
      </w:r>
      <w:r w:rsidR="001639BC">
        <w:t>.</w:t>
      </w:r>
    </w:p>
    <w:p w14:paraId="1A4AA3ED" w14:textId="77777777" w:rsidR="00D52EE3" w:rsidRDefault="00D52EE3" w:rsidP="00D52EE3">
      <w:r>
        <w:t xml:space="preserve">Основная заработная плата: </w:t>
      </w:r>
    </w:p>
    <w:p w14:paraId="3C7F7432" w14:textId="235EECB0" w:rsidR="00D52EE3" w:rsidRDefault="00A4549A" w:rsidP="00D52EE3">
      <w:pPr>
        <w:jc w:val="center"/>
      </w:pPr>
      <w:r w:rsidRPr="00D52EE3">
        <w:rPr>
          <w:position w:val="-54"/>
        </w:rPr>
        <w:object w:dxaOrig="7479" w:dyaOrig="1240" w14:anchorId="579236AC">
          <v:shape id="_x0000_i1066" type="#_x0000_t75" style="width:374.25pt;height:62.25pt" o:ole="">
            <v:imagedata r:id="rId87" o:title=""/>
          </v:shape>
          <o:OLEObject Type="Embed" ProgID="Equation.DSMT4" ShapeID="_x0000_i1066" DrawAspect="Content" ObjectID="_1681497294" r:id="rId88"/>
        </w:object>
      </w:r>
      <w:r w:rsidR="00D52EE3">
        <w:t xml:space="preserve"> </w:t>
      </w:r>
    </w:p>
    <w:p w14:paraId="00996561" w14:textId="77777777" w:rsidR="00D52EE3" w:rsidRDefault="00D52EE3" w:rsidP="00D52EE3">
      <w:r>
        <w:t xml:space="preserve">Дополнительная заработная плата: </w:t>
      </w:r>
    </w:p>
    <w:p w14:paraId="17D2EB18" w14:textId="6B5D3638" w:rsidR="00D52EE3" w:rsidRDefault="00BA04B3" w:rsidP="00D52EE3">
      <w:pPr>
        <w:jc w:val="center"/>
      </w:pPr>
      <w:r w:rsidRPr="00D546A2">
        <w:rPr>
          <w:position w:val="-14"/>
        </w:rPr>
        <w:object w:dxaOrig="4800" w:dyaOrig="400" w14:anchorId="1F4850AF">
          <v:shape id="_x0000_i1067" type="#_x0000_t75" style="width:240pt;height:20.25pt" o:ole="">
            <v:imagedata r:id="rId89" o:title=""/>
          </v:shape>
          <o:OLEObject Type="Embed" ProgID="Equation.DSMT4" ShapeID="_x0000_i1067" DrawAspect="Content" ObjectID="_1681497295" r:id="rId90"/>
        </w:object>
      </w:r>
      <w:r w:rsidR="00D52EE3">
        <w:t>.</w:t>
      </w:r>
    </w:p>
    <w:p w14:paraId="1191BBAF" w14:textId="77777777" w:rsidR="00D52EE3" w:rsidRDefault="00D52EE3" w:rsidP="00D52EE3">
      <w:r>
        <w:t xml:space="preserve">Социальные отчисления: </w:t>
      </w:r>
    </w:p>
    <w:p w14:paraId="1ED9DDE3" w14:textId="652E8011" w:rsidR="00D52EE3" w:rsidRDefault="00986B92" w:rsidP="00D52EE3">
      <w:pPr>
        <w:jc w:val="center"/>
      </w:pPr>
      <w:r w:rsidRPr="001B6C08">
        <w:rPr>
          <w:position w:val="-16"/>
        </w:rPr>
        <w:object w:dxaOrig="6780" w:dyaOrig="460" w14:anchorId="344C0824">
          <v:shape id="_x0000_i1068" type="#_x0000_t75" style="width:339pt;height:23.25pt" o:ole="">
            <v:imagedata r:id="rId91" o:title=""/>
          </v:shape>
          <o:OLEObject Type="Embed" ProgID="Equation.DSMT4" ShapeID="_x0000_i1068" DrawAspect="Content" ObjectID="_1681497296" r:id="rId92"/>
        </w:object>
      </w:r>
      <w:r w:rsidR="00D52EE3">
        <w:t>.</w:t>
      </w:r>
    </w:p>
    <w:p w14:paraId="27221D3A" w14:textId="233D72D9" w:rsidR="00D52EE3" w:rsidRDefault="00D52EE3" w:rsidP="00D52EE3">
      <w:r>
        <w:t xml:space="preserve">Накладные затраты при </w:t>
      </w:r>
      <w:r w:rsidR="00005013">
        <w:t>изготовлении</w:t>
      </w:r>
      <w:r>
        <w:t xml:space="preserve"> образца: </w:t>
      </w:r>
    </w:p>
    <w:p w14:paraId="62C80E66" w14:textId="6AD51F80" w:rsidR="00D52EE3" w:rsidRDefault="00206566" w:rsidP="00D52EE3">
      <w:pPr>
        <w:jc w:val="center"/>
      </w:pPr>
      <w:r w:rsidRPr="00346BEB">
        <w:rPr>
          <w:position w:val="-12"/>
        </w:rPr>
        <w:object w:dxaOrig="4880" w:dyaOrig="380" w14:anchorId="63E11A41">
          <v:shape id="_x0000_i1069" type="#_x0000_t75" style="width:243.75pt;height:18.75pt" o:ole="">
            <v:imagedata r:id="rId93" o:title=""/>
          </v:shape>
          <o:OLEObject Type="Embed" ProgID="Equation.DSMT4" ShapeID="_x0000_i1069" DrawAspect="Content" ObjectID="_1681497297" r:id="rId94"/>
        </w:object>
      </w:r>
      <w:r w:rsidR="00D52EE3">
        <w:t>,</w:t>
      </w:r>
    </w:p>
    <w:p w14:paraId="2FDD5CD3" w14:textId="14F1C844" w:rsidR="00D52EE3" w:rsidRPr="00617EAA" w:rsidRDefault="00547EBD" w:rsidP="00D52EE3">
      <w:pPr>
        <w:jc w:val="center"/>
      </w:pPr>
      <w:r w:rsidRPr="00346BEB">
        <w:rPr>
          <w:position w:val="-12"/>
        </w:rPr>
        <w:object w:dxaOrig="4780" w:dyaOrig="380" w14:anchorId="4DB90CE6">
          <v:shape id="_x0000_i1070" type="#_x0000_t75" style="width:239.25pt;height:18.75pt" o:ole="">
            <v:imagedata r:id="rId95" o:title=""/>
          </v:shape>
          <o:OLEObject Type="Embed" ProgID="Equation.DSMT4" ShapeID="_x0000_i1070" DrawAspect="Content" ObjectID="_1681497298" r:id="rId96"/>
        </w:object>
      </w:r>
      <w:r w:rsidR="00D52EE3">
        <w:t>.</w:t>
      </w:r>
    </w:p>
    <w:p w14:paraId="5A3ECCE3" w14:textId="15BE9619" w:rsidR="00D52EE3" w:rsidRDefault="00D52EE3" w:rsidP="00D52EE3">
      <w:r>
        <w:t xml:space="preserve">Суммарная заработная плата при </w:t>
      </w:r>
      <w:r w:rsidR="00005013">
        <w:t>изготовлении</w:t>
      </w:r>
      <w:r>
        <w:t xml:space="preserve"> образца: </w:t>
      </w:r>
    </w:p>
    <w:p w14:paraId="52F9E34F" w14:textId="0E312008" w:rsidR="00D52EE3" w:rsidRDefault="00314107" w:rsidP="00914866">
      <w:pPr>
        <w:jc w:val="center"/>
        <w:rPr>
          <w:lang w:val="en-US"/>
        </w:rPr>
      </w:pPr>
      <w:r w:rsidRPr="00820717">
        <w:rPr>
          <w:position w:val="-34"/>
          <w:lang w:val="en-US"/>
        </w:rPr>
        <w:object w:dxaOrig="4819" w:dyaOrig="820" w14:anchorId="4F30B2DD">
          <v:shape id="_x0000_i1071" type="#_x0000_t75" style="width:240.75pt;height:41.25pt" o:ole="">
            <v:imagedata r:id="rId97" o:title=""/>
          </v:shape>
          <o:OLEObject Type="Embed" ProgID="Equation.DSMT4" ShapeID="_x0000_i1071" DrawAspect="Content" ObjectID="_1681497299" r:id="rId98"/>
        </w:object>
      </w:r>
    </w:p>
    <w:p w14:paraId="53547E53" w14:textId="5065D8E2" w:rsidR="00C05102" w:rsidRDefault="00D36C00" w:rsidP="008A03EB">
      <w:pPr>
        <w:ind w:firstLine="0"/>
      </w:pPr>
      <w:r>
        <w:t xml:space="preserve">Таблица </w:t>
      </w:r>
      <w:fldSimple w:instr=" STYLEREF 2 \s ">
        <w:r w:rsidR="004E4C21">
          <w:rPr>
            <w:noProof/>
          </w:rPr>
          <w:t>1.2</w:t>
        </w:r>
      </w:fldSimple>
      <w:r w:rsidR="004E4C21">
        <w:t>.</w:t>
      </w:r>
      <w:fldSimple w:instr=" SEQ Таблица \* ARABIC \s 2 ">
        <w:r w:rsidR="004E4C21">
          <w:rPr>
            <w:noProof/>
          </w:rPr>
          <w:t>8</w:t>
        </w:r>
      </w:fldSimple>
      <w:r w:rsidR="008A03EB">
        <w:t xml:space="preserve"> – </w:t>
      </w:r>
      <w:r w:rsidR="00F42D60">
        <w:t>З</w:t>
      </w:r>
      <w:r w:rsidR="008A03EB">
        <w:t>атрат</w:t>
      </w:r>
      <w:r w:rsidR="00F42D60">
        <w:t>ы</w:t>
      </w:r>
      <w:r w:rsidR="008A03EB">
        <w:t xml:space="preserve"> на проектирование и изготовление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390"/>
        <w:gridCol w:w="3118"/>
        <w:gridCol w:w="1837"/>
      </w:tblGrid>
      <w:tr w:rsidR="008A03EB" w14:paraId="49BDF3AE" w14:textId="77777777" w:rsidTr="00351807">
        <w:tc>
          <w:tcPr>
            <w:tcW w:w="7508" w:type="dxa"/>
            <w:gridSpan w:val="2"/>
            <w:vAlign w:val="center"/>
          </w:tcPr>
          <w:p w14:paraId="1A033AF0" w14:textId="7F6E52F5" w:rsidR="008A03EB" w:rsidRDefault="008A03EB" w:rsidP="008A03EB">
            <w:pPr>
              <w:ind w:firstLine="0"/>
              <w:jc w:val="center"/>
            </w:pPr>
            <w:r>
              <w:t>Статья затрат</w:t>
            </w:r>
          </w:p>
        </w:tc>
        <w:tc>
          <w:tcPr>
            <w:tcW w:w="1837" w:type="dxa"/>
            <w:vAlign w:val="center"/>
          </w:tcPr>
          <w:p w14:paraId="08F8BED7" w14:textId="15140D60" w:rsidR="008A03EB" w:rsidRDefault="008A03EB" w:rsidP="008A03EB">
            <w:pPr>
              <w:ind w:firstLine="0"/>
              <w:jc w:val="center"/>
            </w:pPr>
            <w:r>
              <w:t>Затраты, руб.</w:t>
            </w:r>
          </w:p>
        </w:tc>
      </w:tr>
      <w:tr w:rsidR="008A03EB" w14:paraId="6F510AAC" w14:textId="77777777" w:rsidTr="00351807">
        <w:tc>
          <w:tcPr>
            <w:tcW w:w="4390" w:type="dxa"/>
            <w:vMerge w:val="restart"/>
            <w:vAlign w:val="center"/>
          </w:tcPr>
          <w:p w14:paraId="173A2F2F" w14:textId="6D555673" w:rsidR="008A03EB" w:rsidRDefault="00351807" w:rsidP="008A03EB">
            <w:pPr>
              <w:ind w:firstLine="0"/>
              <w:jc w:val="left"/>
            </w:pPr>
            <w:r>
              <w:t>Основная заработная плата</w:t>
            </w:r>
          </w:p>
        </w:tc>
        <w:tc>
          <w:tcPr>
            <w:tcW w:w="3118" w:type="dxa"/>
            <w:vAlign w:val="center"/>
          </w:tcPr>
          <w:p w14:paraId="2E30D0CD" w14:textId="706C723C" w:rsidR="008A03EB" w:rsidRDefault="00351807" w:rsidP="008A03EB">
            <w:pPr>
              <w:ind w:firstLine="0"/>
              <w:jc w:val="left"/>
            </w:pPr>
            <w:r>
              <w:t>Проектирование</w:t>
            </w:r>
          </w:p>
        </w:tc>
        <w:tc>
          <w:tcPr>
            <w:tcW w:w="1837" w:type="dxa"/>
            <w:vAlign w:val="center"/>
          </w:tcPr>
          <w:p w14:paraId="21C72131" w14:textId="4DEB9C0A" w:rsidR="008A03EB" w:rsidRDefault="00B269F1" w:rsidP="00B269F1">
            <w:pPr>
              <w:ind w:firstLine="0"/>
              <w:jc w:val="center"/>
            </w:pPr>
            <w:r>
              <w:t>239859</w:t>
            </w:r>
          </w:p>
        </w:tc>
      </w:tr>
      <w:tr w:rsidR="008A03EB" w14:paraId="20D86141" w14:textId="77777777" w:rsidTr="00351807">
        <w:tc>
          <w:tcPr>
            <w:tcW w:w="4390" w:type="dxa"/>
            <w:vMerge/>
            <w:vAlign w:val="center"/>
          </w:tcPr>
          <w:p w14:paraId="13135954" w14:textId="77777777" w:rsidR="008A03EB" w:rsidRDefault="008A03EB" w:rsidP="008A03EB">
            <w:pPr>
              <w:ind w:firstLine="0"/>
              <w:jc w:val="left"/>
            </w:pPr>
          </w:p>
        </w:tc>
        <w:tc>
          <w:tcPr>
            <w:tcW w:w="3118" w:type="dxa"/>
            <w:vAlign w:val="center"/>
          </w:tcPr>
          <w:p w14:paraId="6856B445" w14:textId="7D52114E" w:rsidR="008A03EB" w:rsidRDefault="00351807" w:rsidP="008A03EB">
            <w:pPr>
              <w:ind w:firstLine="0"/>
              <w:jc w:val="left"/>
            </w:pPr>
            <w:r>
              <w:t>Изготовление</w:t>
            </w:r>
          </w:p>
        </w:tc>
        <w:tc>
          <w:tcPr>
            <w:tcW w:w="1837" w:type="dxa"/>
            <w:vAlign w:val="center"/>
          </w:tcPr>
          <w:p w14:paraId="614EA337" w14:textId="3AC783A1" w:rsidR="008A03EB" w:rsidRDefault="00F0749F" w:rsidP="00B269F1">
            <w:pPr>
              <w:ind w:firstLine="0"/>
              <w:jc w:val="center"/>
            </w:pPr>
            <w:r>
              <w:t>316680</w:t>
            </w:r>
          </w:p>
        </w:tc>
      </w:tr>
      <w:tr w:rsidR="00351807" w14:paraId="4A721AEA" w14:textId="77777777" w:rsidTr="00351807">
        <w:tc>
          <w:tcPr>
            <w:tcW w:w="4390" w:type="dxa"/>
            <w:vMerge w:val="restart"/>
            <w:vAlign w:val="center"/>
          </w:tcPr>
          <w:p w14:paraId="2817C026" w14:textId="6156FEEA" w:rsidR="00351807" w:rsidRDefault="00351807" w:rsidP="00351807">
            <w:pPr>
              <w:ind w:firstLine="0"/>
              <w:jc w:val="left"/>
            </w:pPr>
            <w:r>
              <w:t>Дополнительная заработная плата</w:t>
            </w:r>
          </w:p>
        </w:tc>
        <w:tc>
          <w:tcPr>
            <w:tcW w:w="3118" w:type="dxa"/>
            <w:vAlign w:val="center"/>
          </w:tcPr>
          <w:p w14:paraId="32333ADC" w14:textId="36D18A04" w:rsidR="00351807" w:rsidRDefault="00351807" w:rsidP="00351807">
            <w:pPr>
              <w:ind w:firstLine="0"/>
              <w:jc w:val="left"/>
            </w:pPr>
            <w:r>
              <w:t>Проектирование</w:t>
            </w:r>
          </w:p>
        </w:tc>
        <w:tc>
          <w:tcPr>
            <w:tcW w:w="1837" w:type="dxa"/>
            <w:vAlign w:val="center"/>
          </w:tcPr>
          <w:p w14:paraId="7265E794" w14:textId="553DD382" w:rsidR="00351807" w:rsidRDefault="00F0749F" w:rsidP="00B269F1">
            <w:pPr>
              <w:ind w:firstLine="0"/>
              <w:jc w:val="center"/>
            </w:pPr>
            <w:r>
              <w:t>47971</w:t>
            </w:r>
          </w:p>
        </w:tc>
      </w:tr>
      <w:tr w:rsidR="00351807" w14:paraId="5A28A8F6" w14:textId="77777777" w:rsidTr="00351807">
        <w:tc>
          <w:tcPr>
            <w:tcW w:w="4390" w:type="dxa"/>
            <w:vMerge/>
            <w:vAlign w:val="center"/>
          </w:tcPr>
          <w:p w14:paraId="167F707B" w14:textId="77777777" w:rsidR="00351807" w:rsidRDefault="00351807" w:rsidP="00351807">
            <w:pPr>
              <w:ind w:firstLine="0"/>
              <w:jc w:val="left"/>
            </w:pPr>
          </w:p>
        </w:tc>
        <w:tc>
          <w:tcPr>
            <w:tcW w:w="3118" w:type="dxa"/>
            <w:vAlign w:val="center"/>
          </w:tcPr>
          <w:p w14:paraId="320AE09F" w14:textId="1FA887F5" w:rsidR="00351807" w:rsidRDefault="00351807" w:rsidP="00351807">
            <w:pPr>
              <w:ind w:firstLine="0"/>
              <w:jc w:val="left"/>
            </w:pPr>
            <w:r>
              <w:t>Изготовление</w:t>
            </w:r>
          </w:p>
        </w:tc>
        <w:tc>
          <w:tcPr>
            <w:tcW w:w="1837" w:type="dxa"/>
            <w:vAlign w:val="center"/>
          </w:tcPr>
          <w:p w14:paraId="6658079B" w14:textId="4ED4A50F" w:rsidR="00351807" w:rsidRDefault="00F0749F" w:rsidP="00B269F1">
            <w:pPr>
              <w:ind w:firstLine="0"/>
              <w:jc w:val="center"/>
            </w:pPr>
            <w:r>
              <w:t>63336</w:t>
            </w:r>
          </w:p>
        </w:tc>
      </w:tr>
      <w:tr w:rsidR="00351807" w14:paraId="7F94BC0E" w14:textId="77777777" w:rsidTr="00351807">
        <w:tc>
          <w:tcPr>
            <w:tcW w:w="4390" w:type="dxa"/>
            <w:vMerge w:val="restart"/>
            <w:vAlign w:val="center"/>
          </w:tcPr>
          <w:p w14:paraId="64E6D588" w14:textId="29A0F08E" w:rsidR="00351807" w:rsidRDefault="00351807" w:rsidP="00351807">
            <w:pPr>
              <w:ind w:firstLine="0"/>
              <w:jc w:val="left"/>
            </w:pPr>
            <w:r>
              <w:t>Социальные отчисления</w:t>
            </w:r>
          </w:p>
        </w:tc>
        <w:tc>
          <w:tcPr>
            <w:tcW w:w="3118" w:type="dxa"/>
            <w:vAlign w:val="center"/>
          </w:tcPr>
          <w:p w14:paraId="069ABF64" w14:textId="26F0BA2B" w:rsidR="00351807" w:rsidRDefault="00351807" w:rsidP="00351807">
            <w:pPr>
              <w:ind w:firstLine="0"/>
              <w:jc w:val="left"/>
            </w:pPr>
            <w:r>
              <w:t>Проектирование</w:t>
            </w:r>
          </w:p>
        </w:tc>
        <w:tc>
          <w:tcPr>
            <w:tcW w:w="1837" w:type="dxa"/>
            <w:vAlign w:val="center"/>
          </w:tcPr>
          <w:p w14:paraId="79AD11E7" w14:textId="4E0A2372" w:rsidR="0043144E" w:rsidRDefault="0043144E" w:rsidP="00B269F1">
            <w:pPr>
              <w:ind w:firstLine="0"/>
              <w:jc w:val="center"/>
            </w:pPr>
            <w:r>
              <w:t>86349</w:t>
            </w:r>
          </w:p>
        </w:tc>
      </w:tr>
      <w:tr w:rsidR="00351807" w14:paraId="427D8D49" w14:textId="77777777" w:rsidTr="00351807">
        <w:tc>
          <w:tcPr>
            <w:tcW w:w="4390" w:type="dxa"/>
            <w:vMerge/>
            <w:vAlign w:val="center"/>
          </w:tcPr>
          <w:p w14:paraId="07FF7015" w14:textId="77777777" w:rsidR="00351807" w:rsidRDefault="00351807" w:rsidP="00351807">
            <w:pPr>
              <w:ind w:firstLine="0"/>
              <w:jc w:val="left"/>
            </w:pPr>
          </w:p>
        </w:tc>
        <w:tc>
          <w:tcPr>
            <w:tcW w:w="3118" w:type="dxa"/>
            <w:vAlign w:val="center"/>
          </w:tcPr>
          <w:p w14:paraId="6D7B8701" w14:textId="7C22D0F2" w:rsidR="00351807" w:rsidRDefault="00351807" w:rsidP="00351807">
            <w:pPr>
              <w:ind w:firstLine="0"/>
              <w:jc w:val="left"/>
            </w:pPr>
            <w:r>
              <w:t>Изготовление</w:t>
            </w:r>
          </w:p>
        </w:tc>
        <w:tc>
          <w:tcPr>
            <w:tcW w:w="1837" w:type="dxa"/>
            <w:vAlign w:val="center"/>
          </w:tcPr>
          <w:p w14:paraId="36F7261A" w14:textId="12348FF9" w:rsidR="00351807" w:rsidRDefault="00F30DF4" w:rsidP="00B269F1">
            <w:pPr>
              <w:ind w:firstLine="0"/>
              <w:jc w:val="center"/>
            </w:pPr>
            <w:r>
              <w:t>114004</w:t>
            </w:r>
          </w:p>
        </w:tc>
      </w:tr>
      <w:tr w:rsidR="00351807" w14:paraId="124D064C" w14:textId="77777777" w:rsidTr="00351807">
        <w:tc>
          <w:tcPr>
            <w:tcW w:w="4390" w:type="dxa"/>
            <w:vMerge w:val="restart"/>
            <w:vAlign w:val="center"/>
          </w:tcPr>
          <w:p w14:paraId="65A1FB30" w14:textId="67B26530" w:rsidR="00351807" w:rsidRDefault="00351807" w:rsidP="00351807">
            <w:pPr>
              <w:ind w:firstLine="0"/>
              <w:jc w:val="left"/>
            </w:pPr>
            <w:r>
              <w:t>Накладные затраты</w:t>
            </w:r>
          </w:p>
        </w:tc>
        <w:tc>
          <w:tcPr>
            <w:tcW w:w="3118" w:type="dxa"/>
            <w:vAlign w:val="center"/>
          </w:tcPr>
          <w:p w14:paraId="122E6031" w14:textId="29104E13" w:rsidR="00351807" w:rsidRDefault="00351807" w:rsidP="00351807">
            <w:pPr>
              <w:ind w:firstLine="0"/>
              <w:jc w:val="left"/>
            </w:pPr>
            <w:r>
              <w:t>Проектирование</w:t>
            </w:r>
          </w:p>
        </w:tc>
        <w:tc>
          <w:tcPr>
            <w:tcW w:w="1837" w:type="dxa"/>
            <w:vAlign w:val="center"/>
          </w:tcPr>
          <w:p w14:paraId="182D0607" w14:textId="2C30C98A" w:rsidR="00351807" w:rsidRDefault="00F30DF4" w:rsidP="00B269F1">
            <w:pPr>
              <w:ind w:firstLine="0"/>
              <w:jc w:val="center"/>
            </w:pPr>
            <w:r>
              <w:t>179893</w:t>
            </w:r>
          </w:p>
        </w:tc>
      </w:tr>
      <w:tr w:rsidR="00351807" w14:paraId="23973756" w14:textId="77777777" w:rsidTr="00351807">
        <w:tc>
          <w:tcPr>
            <w:tcW w:w="4390" w:type="dxa"/>
            <w:vMerge/>
            <w:vAlign w:val="center"/>
          </w:tcPr>
          <w:p w14:paraId="2FF75D97" w14:textId="77777777" w:rsidR="00351807" w:rsidRDefault="00351807" w:rsidP="00351807">
            <w:pPr>
              <w:ind w:firstLine="0"/>
              <w:jc w:val="left"/>
            </w:pPr>
          </w:p>
        </w:tc>
        <w:tc>
          <w:tcPr>
            <w:tcW w:w="3118" w:type="dxa"/>
            <w:vAlign w:val="center"/>
          </w:tcPr>
          <w:p w14:paraId="3FCE2460" w14:textId="71900657" w:rsidR="00351807" w:rsidRDefault="00351807" w:rsidP="00351807">
            <w:pPr>
              <w:ind w:firstLine="0"/>
              <w:jc w:val="left"/>
            </w:pPr>
            <w:r>
              <w:t>Изготовление</w:t>
            </w:r>
          </w:p>
        </w:tc>
        <w:tc>
          <w:tcPr>
            <w:tcW w:w="1837" w:type="dxa"/>
            <w:vAlign w:val="center"/>
          </w:tcPr>
          <w:p w14:paraId="62564B64" w14:textId="0ED7E744" w:rsidR="00351807" w:rsidRDefault="00F0749F" w:rsidP="00B269F1">
            <w:pPr>
              <w:ind w:firstLine="0"/>
              <w:jc w:val="center"/>
            </w:pPr>
            <w:r>
              <w:t>237510</w:t>
            </w:r>
          </w:p>
        </w:tc>
      </w:tr>
      <w:tr w:rsidR="00351807" w14:paraId="099363F1" w14:textId="77777777" w:rsidTr="00351807">
        <w:tc>
          <w:tcPr>
            <w:tcW w:w="4390" w:type="dxa"/>
            <w:vMerge w:val="restart"/>
            <w:vAlign w:val="center"/>
          </w:tcPr>
          <w:p w14:paraId="7B32A951" w14:textId="7FAE45E1" w:rsidR="00351807" w:rsidRDefault="00351807" w:rsidP="00351807">
            <w:pPr>
              <w:ind w:firstLine="0"/>
              <w:jc w:val="left"/>
            </w:pPr>
            <w:r>
              <w:t>Итого</w:t>
            </w:r>
          </w:p>
        </w:tc>
        <w:tc>
          <w:tcPr>
            <w:tcW w:w="3118" w:type="dxa"/>
            <w:vAlign w:val="center"/>
          </w:tcPr>
          <w:p w14:paraId="619688C7" w14:textId="6F13D84D" w:rsidR="00351807" w:rsidRDefault="00351807" w:rsidP="00351807">
            <w:pPr>
              <w:ind w:firstLine="0"/>
              <w:jc w:val="left"/>
            </w:pPr>
            <w:r>
              <w:t>Проектирование</w:t>
            </w:r>
          </w:p>
        </w:tc>
        <w:tc>
          <w:tcPr>
            <w:tcW w:w="1837" w:type="dxa"/>
            <w:vAlign w:val="center"/>
          </w:tcPr>
          <w:p w14:paraId="670A19F9" w14:textId="0E774F04" w:rsidR="00351807" w:rsidRDefault="008B0A0F" w:rsidP="00B269F1">
            <w:pPr>
              <w:ind w:firstLine="0"/>
              <w:jc w:val="center"/>
            </w:pPr>
            <w:r>
              <w:t>554072</w:t>
            </w:r>
          </w:p>
        </w:tc>
      </w:tr>
      <w:tr w:rsidR="00351807" w14:paraId="08C3B2EE" w14:textId="77777777" w:rsidTr="00351807">
        <w:tc>
          <w:tcPr>
            <w:tcW w:w="4390" w:type="dxa"/>
            <w:vMerge/>
            <w:vAlign w:val="center"/>
          </w:tcPr>
          <w:p w14:paraId="766DB90A" w14:textId="77777777" w:rsidR="00351807" w:rsidRDefault="00351807" w:rsidP="00351807">
            <w:pPr>
              <w:ind w:firstLine="0"/>
              <w:jc w:val="left"/>
            </w:pPr>
          </w:p>
        </w:tc>
        <w:tc>
          <w:tcPr>
            <w:tcW w:w="3118" w:type="dxa"/>
            <w:vAlign w:val="center"/>
          </w:tcPr>
          <w:p w14:paraId="6A60A014" w14:textId="675DEC98" w:rsidR="00351807" w:rsidRDefault="00351807" w:rsidP="00351807">
            <w:pPr>
              <w:ind w:firstLine="0"/>
              <w:jc w:val="left"/>
            </w:pPr>
            <w:r>
              <w:t>Изготовление</w:t>
            </w:r>
          </w:p>
        </w:tc>
        <w:tc>
          <w:tcPr>
            <w:tcW w:w="1837" w:type="dxa"/>
            <w:vAlign w:val="center"/>
          </w:tcPr>
          <w:p w14:paraId="17EA0B64" w14:textId="31C2CF30" w:rsidR="00351807" w:rsidRDefault="008B0A0F" w:rsidP="00B269F1">
            <w:pPr>
              <w:ind w:firstLine="0"/>
              <w:jc w:val="center"/>
            </w:pPr>
            <w:r>
              <w:t>731530</w:t>
            </w:r>
          </w:p>
        </w:tc>
      </w:tr>
    </w:tbl>
    <w:p w14:paraId="5692C348" w14:textId="1B9339FB" w:rsidR="008A03EB" w:rsidRDefault="008A03EB" w:rsidP="008A03EB">
      <w:pPr>
        <w:ind w:firstLine="0"/>
      </w:pPr>
    </w:p>
    <w:p w14:paraId="7A240A74" w14:textId="46B22C9F" w:rsidR="00811CB2" w:rsidRDefault="00811CB2" w:rsidP="008A03EB">
      <w:pPr>
        <w:ind w:firstLine="0"/>
      </w:pPr>
    </w:p>
    <w:p w14:paraId="3C669838" w14:textId="77777777" w:rsidR="00811CB2" w:rsidRDefault="00811CB2" w:rsidP="008A03EB">
      <w:pPr>
        <w:ind w:firstLine="0"/>
      </w:pPr>
    </w:p>
    <w:p w14:paraId="11F12AB8" w14:textId="6C9E4A08" w:rsidR="005F4416" w:rsidRDefault="005F4416" w:rsidP="005F4416">
      <w:pPr>
        <w:pStyle w:val="3"/>
      </w:pPr>
      <w:bookmarkStart w:id="50" w:name="_Toc70884366"/>
      <w:r>
        <w:lastRenderedPageBreak/>
        <w:t>Затраты на оборудование</w:t>
      </w:r>
      <w:bookmarkEnd w:id="50"/>
    </w:p>
    <w:p w14:paraId="0F8AFE09" w14:textId="6B88499D" w:rsidR="005F4416" w:rsidRDefault="00811CB2" w:rsidP="00811CB2">
      <w:r>
        <w:t>Для работы инженерам понадобится специальное оборудование: персональные компьютеры, принтер и плоттер стоимостью</w:t>
      </w:r>
      <w:r w:rsidR="00B752B6">
        <w:t>.</w:t>
      </w:r>
    </w:p>
    <w:p w14:paraId="667CF023" w14:textId="40C698B7" w:rsidR="00B752B6" w:rsidRDefault="00B752B6" w:rsidP="00B752B6">
      <w:pPr>
        <w:ind w:firstLine="0"/>
      </w:pPr>
      <w:r>
        <w:t xml:space="preserve">Таблица </w:t>
      </w:r>
      <w:fldSimple w:instr=" STYLEREF 2 \s ">
        <w:r w:rsidR="004E4C21">
          <w:rPr>
            <w:noProof/>
          </w:rPr>
          <w:t>1.2</w:t>
        </w:r>
      </w:fldSimple>
      <w:r w:rsidR="004E4C21">
        <w:t>.</w:t>
      </w:r>
      <w:fldSimple w:instr=" SEQ Таблица \* ARABIC \s 2 ">
        <w:r w:rsidR="004E4C21">
          <w:rPr>
            <w:noProof/>
          </w:rPr>
          <w:t>9</w:t>
        </w:r>
      </w:fldSimple>
      <w:r>
        <w:t xml:space="preserve"> – Стоимость оборудования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B752B6" w14:paraId="779C3F7F" w14:textId="77777777" w:rsidTr="00B752B6">
        <w:tc>
          <w:tcPr>
            <w:tcW w:w="3115" w:type="dxa"/>
            <w:vAlign w:val="center"/>
          </w:tcPr>
          <w:p w14:paraId="1AA4FD48" w14:textId="640973C4" w:rsidR="00B752B6" w:rsidRDefault="00B752B6" w:rsidP="00B752B6">
            <w:pPr>
              <w:ind w:firstLine="0"/>
              <w:jc w:val="center"/>
            </w:pPr>
            <w:r>
              <w:t>Оборудование</w:t>
            </w:r>
          </w:p>
        </w:tc>
        <w:tc>
          <w:tcPr>
            <w:tcW w:w="3115" w:type="dxa"/>
            <w:vAlign w:val="center"/>
          </w:tcPr>
          <w:p w14:paraId="469578D7" w14:textId="4758CE25" w:rsidR="00B752B6" w:rsidRDefault="00B752B6" w:rsidP="00B752B6">
            <w:pPr>
              <w:ind w:firstLine="0"/>
              <w:jc w:val="center"/>
            </w:pPr>
            <w:r>
              <w:t>Количество</w:t>
            </w:r>
          </w:p>
        </w:tc>
        <w:tc>
          <w:tcPr>
            <w:tcW w:w="3115" w:type="dxa"/>
            <w:vAlign w:val="center"/>
          </w:tcPr>
          <w:p w14:paraId="6F49A718" w14:textId="4F0150FF" w:rsidR="00B752B6" w:rsidRDefault="00B752B6" w:rsidP="00B752B6">
            <w:pPr>
              <w:ind w:firstLine="0"/>
              <w:jc w:val="center"/>
            </w:pPr>
            <w:r>
              <w:t>Стоимость, руб</w:t>
            </w:r>
          </w:p>
        </w:tc>
      </w:tr>
      <w:tr w:rsidR="00B752B6" w14:paraId="20F07DA4" w14:textId="77777777" w:rsidTr="00B752B6">
        <w:tc>
          <w:tcPr>
            <w:tcW w:w="3115" w:type="dxa"/>
          </w:tcPr>
          <w:p w14:paraId="403CEE09" w14:textId="19988EB0" w:rsidR="00B752B6" w:rsidRDefault="00B752B6" w:rsidP="00B752B6">
            <w:pPr>
              <w:ind w:firstLine="0"/>
            </w:pPr>
            <w:r>
              <w:t>Компьютер</w:t>
            </w:r>
          </w:p>
        </w:tc>
        <w:tc>
          <w:tcPr>
            <w:tcW w:w="3115" w:type="dxa"/>
          </w:tcPr>
          <w:p w14:paraId="7C84B5B1" w14:textId="08B46E59" w:rsidR="00B752B6" w:rsidRDefault="00B752B6" w:rsidP="00B752B6">
            <w:pPr>
              <w:ind w:firstLine="0"/>
              <w:jc w:val="center"/>
            </w:pPr>
            <w:r>
              <w:t>7</w:t>
            </w:r>
          </w:p>
        </w:tc>
        <w:tc>
          <w:tcPr>
            <w:tcW w:w="3115" w:type="dxa"/>
          </w:tcPr>
          <w:p w14:paraId="0A3B531F" w14:textId="65EDE93A" w:rsidR="00B752B6" w:rsidRDefault="00B752B6" w:rsidP="00B752B6">
            <w:pPr>
              <w:ind w:firstLine="0"/>
              <w:jc w:val="center"/>
            </w:pPr>
            <w:r>
              <w:t>130000</w:t>
            </w:r>
          </w:p>
        </w:tc>
      </w:tr>
      <w:tr w:rsidR="00B752B6" w14:paraId="1C9A14AB" w14:textId="77777777" w:rsidTr="00B752B6">
        <w:tc>
          <w:tcPr>
            <w:tcW w:w="3115" w:type="dxa"/>
          </w:tcPr>
          <w:p w14:paraId="4510CAF4" w14:textId="6F0B5496" w:rsidR="00B752B6" w:rsidRDefault="005B6263" w:rsidP="00B752B6">
            <w:pPr>
              <w:ind w:firstLine="0"/>
            </w:pPr>
            <w:r>
              <w:t>МФУ</w:t>
            </w:r>
          </w:p>
        </w:tc>
        <w:tc>
          <w:tcPr>
            <w:tcW w:w="3115" w:type="dxa"/>
          </w:tcPr>
          <w:p w14:paraId="3046CC55" w14:textId="0CF9FDB7" w:rsidR="00B752B6" w:rsidRDefault="00B752B6" w:rsidP="00B752B6">
            <w:pPr>
              <w:ind w:firstLine="0"/>
              <w:jc w:val="center"/>
            </w:pPr>
            <w:r>
              <w:t>4</w:t>
            </w:r>
          </w:p>
        </w:tc>
        <w:tc>
          <w:tcPr>
            <w:tcW w:w="3115" w:type="dxa"/>
          </w:tcPr>
          <w:p w14:paraId="27199C9E" w14:textId="3FBA8824" w:rsidR="00B752B6" w:rsidRDefault="00B752B6" w:rsidP="00B752B6">
            <w:pPr>
              <w:ind w:firstLine="0"/>
              <w:jc w:val="center"/>
            </w:pPr>
            <w:r>
              <w:t>15000</w:t>
            </w:r>
          </w:p>
        </w:tc>
      </w:tr>
      <w:tr w:rsidR="00B752B6" w14:paraId="329E6FF3" w14:textId="77777777" w:rsidTr="00B752B6">
        <w:tc>
          <w:tcPr>
            <w:tcW w:w="3115" w:type="dxa"/>
          </w:tcPr>
          <w:p w14:paraId="5E17B198" w14:textId="1EDBD1EA" w:rsidR="00B752B6" w:rsidRDefault="00B752B6" w:rsidP="00B752B6">
            <w:pPr>
              <w:ind w:firstLine="0"/>
            </w:pPr>
            <w:r>
              <w:t>Плоттер</w:t>
            </w:r>
          </w:p>
        </w:tc>
        <w:tc>
          <w:tcPr>
            <w:tcW w:w="3115" w:type="dxa"/>
          </w:tcPr>
          <w:p w14:paraId="4E050D61" w14:textId="7210C723" w:rsidR="00B752B6" w:rsidRDefault="00B752B6" w:rsidP="00B752B6">
            <w:pPr>
              <w:ind w:firstLine="0"/>
              <w:jc w:val="center"/>
            </w:pPr>
            <w:r>
              <w:t>1</w:t>
            </w:r>
          </w:p>
        </w:tc>
        <w:tc>
          <w:tcPr>
            <w:tcW w:w="3115" w:type="dxa"/>
          </w:tcPr>
          <w:p w14:paraId="32DF1110" w14:textId="27AFE298" w:rsidR="00B752B6" w:rsidRDefault="00B752B6" w:rsidP="00B752B6">
            <w:pPr>
              <w:ind w:firstLine="0"/>
              <w:jc w:val="center"/>
            </w:pPr>
            <w:r>
              <w:t>280000</w:t>
            </w:r>
          </w:p>
        </w:tc>
      </w:tr>
    </w:tbl>
    <w:p w14:paraId="357AA8E1" w14:textId="25160ADD" w:rsidR="00B752B6" w:rsidRDefault="00B752B6" w:rsidP="00B752B6">
      <w:pPr>
        <w:ind w:firstLine="0"/>
      </w:pPr>
    </w:p>
    <w:p w14:paraId="59AB8358" w14:textId="1E3530F1" w:rsidR="00E31415" w:rsidRDefault="00E31415" w:rsidP="00E31415">
      <w:r>
        <w:t xml:space="preserve">Общая сумма затрат на оборудование: </w:t>
      </w:r>
    </w:p>
    <w:p w14:paraId="79A35734" w14:textId="331020F6" w:rsidR="00E31415" w:rsidRDefault="00E31415" w:rsidP="00E31415">
      <w:pPr>
        <w:jc w:val="center"/>
      </w:pPr>
      <w:r w:rsidRPr="00E31415">
        <w:rPr>
          <w:position w:val="-12"/>
        </w:rPr>
        <w:object w:dxaOrig="6100" w:dyaOrig="380" w14:anchorId="372F2B3C">
          <v:shape id="_x0000_i1072" type="#_x0000_t75" style="width:305.25pt;height:18.75pt" o:ole="">
            <v:imagedata r:id="rId99" o:title=""/>
          </v:shape>
          <o:OLEObject Type="Embed" ProgID="Equation.DSMT4" ShapeID="_x0000_i1072" DrawAspect="Content" ObjectID="_1681497300" r:id="rId100"/>
        </w:object>
      </w:r>
      <w:r>
        <w:t>.</w:t>
      </w:r>
    </w:p>
    <w:p w14:paraId="0CCD3E55" w14:textId="028C85E6" w:rsidR="00E31415" w:rsidRDefault="00B623DB" w:rsidP="00B623DB">
      <w:pPr>
        <w:pStyle w:val="3"/>
      </w:pPr>
      <w:bookmarkStart w:id="51" w:name="_Toc70884367"/>
      <w:r>
        <w:t>Затраты на вспомогательное ПО</w:t>
      </w:r>
      <w:bookmarkEnd w:id="51"/>
    </w:p>
    <w:p w14:paraId="3BF94CD7" w14:textId="7F727C41" w:rsidR="00C51B74" w:rsidRPr="00C51B74" w:rsidRDefault="00C51B74" w:rsidP="00C51B74">
      <w:pPr>
        <w:ind w:firstLine="0"/>
      </w:pPr>
      <w:r>
        <w:t xml:space="preserve">Таблица </w:t>
      </w:r>
      <w:fldSimple w:instr=" STYLEREF 2 \s ">
        <w:r w:rsidR="004E4C21">
          <w:rPr>
            <w:noProof/>
          </w:rPr>
          <w:t>1.2</w:t>
        </w:r>
      </w:fldSimple>
      <w:r w:rsidR="004E4C21">
        <w:t>.</w:t>
      </w:r>
      <w:fldSimple w:instr=" SEQ Таблица \* ARABIC \s 2 ">
        <w:r w:rsidR="004E4C21">
          <w:rPr>
            <w:noProof/>
          </w:rPr>
          <w:t>10</w:t>
        </w:r>
      </w:fldSimple>
      <w:r>
        <w:t xml:space="preserve"> – Стоимость программного обеспечения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C51B74" w14:paraId="78EE70A8" w14:textId="77777777" w:rsidTr="00C51B74">
        <w:tc>
          <w:tcPr>
            <w:tcW w:w="4672" w:type="dxa"/>
          </w:tcPr>
          <w:p w14:paraId="0640D60A" w14:textId="6B82D1AC" w:rsidR="00C51B74" w:rsidRDefault="005A5C8C" w:rsidP="005A5C8C">
            <w:pPr>
              <w:ind w:firstLine="0"/>
              <w:jc w:val="center"/>
            </w:pPr>
            <w:r>
              <w:t>Наименование</w:t>
            </w:r>
          </w:p>
        </w:tc>
        <w:tc>
          <w:tcPr>
            <w:tcW w:w="4673" w:type="dxa"/>
          </w:tcPr>
          <w:p w14:paraId="005FDEAE" w14:textId="0717184C" w:rsidR="00C51B74" w:rsidRDefault="005A5C8C" w:rsidP="005A5C8C">
            <w:pPr>
              <w:ind w:firstLine="0"/>
              <w:jc w:val="center"/>
            </w:pPr>
            <w:r>
              <w:t>Стоимость, руб</w:t>
            </w:r>
          </w:p>
        </w:tc>
      </w:tr>
      <w:tr w:rsidR="00C51B74" w14:paraId="7DC63CE5" w14:textId="77777777" w:rsidTr="00C51B74">
        <w:tc>
          <w:tcPr>
            <w:tcW w:w="4672" w:type="dxa"/>
          </w:tcPr>
          <w:p w14:paraId="6E64C6C1" w14:textId="61EC5114" w:rsidR="00C51B74" w:rsidRPr="003D4E1B" w:rsidRDefault="00601452" w:rsidP="00601452">
            <w:pPr>
              <w:tabs>
                <w:tab w:val="left" w:pos="3015"/>
              </w:tabs>
              <w:ind w:firstLine="0"/>
              <w:rPr>
                <w:lang w:val="en-US"/>
              </w:rPr>
            </w:pPr>
            <w:r>
              <w:rPr>
                <w:szCs w:val="28"/>
              </w:rPr>
              <w:t>Microsoft Windows 10</w:t>
            </w:r>
            <w:r w:rsidR="003D4E1B">
              <w:rPr>
                <w:szCs w:val="28"/>
              </w:rPr>
              <w:t xml:space="preserve"> </w:t>
            </w:r>
            <w:r w:rsidR="003D4E1B">
              <w:rPr>
                <w:szCs w:val="28"/>
                <w:lang w:val="en-US"/>
              </w:rPr>
              <w:t>Pro</w:t>
            </w:r>
          </w:p>
        </w:tc>
        <w:tc>
          <w:tcPr>
            <w:tcW w:w="4673" w:type="dxa"/>
          </w:tcPr>
          <w:p w14:paraId="2B29CDBB" w14:textId="5078FE0D" w:rsidR="00C51B74" w:rsidRPr="003D4E1B" w:rsidRDefault="003D4E1B" w:rsidP="003D4E1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1999</w:t>
            </w:r>
          </w:p>
        </w:tc>
      </w:tr>
      <w:tr w:rsidR="00C51B74" w14:paraId="68BADBC7" w14:textId="77777777" w:rsidTr="00C51B74">
        <w:tc>
          <w:tcPr>
            <w:tcW w:w="4672" w:type="dxa"/>
          </w:tcPr>
          <w:p w14:paraId="391B25B6" w14:textId="3FE1D448" w:rsidR="00C51B74" w:rsidRDefault="003D4E1B" w:rsidP="00B623DB">
            <w:pPr>
              <w:ind w:firstLine="0"/>
            </w:pPr>
            <w:r>
              <w:rPr>
                <w:szCs w:val="28"/>
              </w:rPr>
              <w:t xml:space="preserve">Microsoft Office 2019 </w:t>
            </w:r>
          </w:p>
        </w:tc>
        <w:tc>
          <w:tcPr>
            <w:tcW w:w="4673" w:type="dxa"/>
          </w:tcPr>
          <w:p w14:paraId="61828F28" w14:textId="6330C46D" w:rsidR="00C51B74" w:rsidRDefault="003D4E1B" w:rsidP="003D4E1B">
            <w:pPr>
              <w:ind w:firstLine="0"/>
              <w:jc w:val="center"/>
            </w:pPr>
            <w:r>
              <w:t>19999</w:t>
            </w:r>
          </w:p>
        </w:tc>
      </w:tr>
      <w:tr w:rsidR="00C51B74" w14:paraId="364B08DD" w14:textId="77777777" w:rsidTr="00C51B74">
        <w:tc>
          <w:tcPr>
            <w:tcW w:w="4672" w:type="dxa"/>
          </w:tcPr>
          <w:p w14:paraId="638E50DC" w14:textId="5A816A78" w:rsidR="00C51B74" w:rsidRDefault="003D4E1B" w:rsidP="003D4E1B">
            <w:pPr>
              <w:ind w:firstLine="0"/>
            </w:pPr>
            <w:r>
              <w:rPr>
                <w:szCs w:val="28"/>
              </w:rPr>
              <w:t>Mathcad Professional</w:t>
            </w:r>
          </w:p>
        </w:tc>
        <w:tc>
          <w:tcPr>
            <w:tcW w:w="4673" w:type="dxa"/>
          </w:tcPr>
          <w:p w14:paraId="65C0F384" w14:textId="7E7A0904" w:rsidR="00C51B74" w:rsidRDefault="003D4E1B" w:rsidP="003D4E1B">
            <w:pPr>
              <w:ind w:firstLine="0"/>
              <w:jc w:val="center"/>
            </w:pPr>
            <w:r>
              <w:t>128400</w:t>
            </w:r>
          </w:p>
        </w:tc>
      </w:tr>
      <w:tr w:rsidR="00C51B74" w14:paraId="5269766C" w14:textId="77777777" w:rsidTr="00C51B74">
        <w:tc>
          <w:tcPr>
            <w:tcW w:w="4672" w:type="dxa"/>
          </w:tcPr>
          <w:p w14:paraId="779FCE10" w14:textId="511213D7" w:rsidR="00C51B74" w:rsidRPr="003D4E1B" w:rsidRDefault="003D4E1B" w:rsidP="00B623DB">
            <w:pPr>
              <w:ind w:firstLine="0"/>
              <w:rPr>
                <w:lang w:val="en-US"/>
              </w:rPr>
            </w:pPr>
            <w:r>
              <w:t>Компас – 3</w:t>
            </w:r>
            <w:r>
              <w:rPr>
                <w:lang w:val="en-US"/>
              </w:rPr>
              <w:t>D V20</w:t>
            </w:r>
          </w:p>
        </w:tc>
        <w:tc>
          <w:tcPr>
            <w:tcW w:w="4673" w:type="dxa"/>
          </w:tcPr>
          <w:p w14:paraId="48B13C77" w14:textId="48D34D06" w:rsidR="00C51B74" w:rsidRPr="003D4E1B" w:rsidRDefault="003D4E1B" w:rsidP="003D4E1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95000</w:t>
            </w:r>
          </w:p>
        </w:tc>
      </w:tr>
    </w:tbl>
    <w:p w14:paraId="24867972" w14:textId="1E501BEC" w:rsidR="00B623DB" w:rsidRDefault="00B623DB" w:rsidP="00B623DB"/>
    <w:p w14:paraId="024C017B" w14:textId="5D361AEF" w:rsidR="008B6E42" w:rsidRDefault="008B6E42" w:rsidP="00B623DB">
      <w:r>
        <w:t xml:space="preserve">Общая сумма затрат на программное обеспечение: </w:t>
      </w:r>
    </w:p>
    <w:p w14:paraId="7FB42281" w14:textId="0E07D494" w:rsidR="008B6E42" w:rsidRPr="008B6E42" w:rsidRDefault="008B6E42" w:rsidP="008B6E42">
      <w:pPr>
        <w:jc w:val="center"/>
      </w:pPr>
      <w:r w:rsidRPr="008B6E42">
        <w:rPr>
          <w:position w:val="-12"/>
        </w:rPr>
        <w:object w:dxaOrig="6080" w:dyaOrig="380" w14:anchorId="7BDB90C3">
          <v:shape id="_x0000_i1073" type="#_x0000_t75" style="width:303.75pt;height:18.75pt" o:ole="">
            <v:imagedata r:id="rId101" o:title=""/>
          </v:shape>
          <o:OLEObject Type="Embed" ProgID="Equation.DSMT4" ShapeID="_x0000_i1073" DrawAspect="Content" ObjectID="_1681497301" r:id="rId102"/>
        </w:object>
      </w:r>
      <w:r>
        <w:t>.</w:t>
      </w:r>
    </w:p>
    <w:p w14:paraId="3634F5F0" w14:textId="3A3BD23E" w:rsidR="001211C4" w:rsidRDefault="001211C4" w:rsidP="001211C4">
      <w:pPr>
        <w:pStyle w:val="3"/>
      </w:pPr>
      <w:bookmarkStart w:id="52" w:name="_Toc70884368"/>
      <w:r>
        <w:t>Затраты на материалы</w:t>
      </w:r>
      <w:bookmarkEnd w:id="52"/>
    </w:p>
    <w:p w14:paraId="41758488" w14:textId="37768B89" w:rsidR="001211C4" w:rsidRDefault="006F1D6F" w:rsidP="001211C4">
      <w:r>
        <w:t>Затраты на основные материалы:</w:t>
      </w:r>
    </w:p>
    <w:p w14:paraId="59D3D704" w14:textId="06677093" w:rsidR="006F1D6F" w:rsidRDefault="006F1D6F" w:rsidP="006F1D6F">
      <w:pPr>
        <w:jc w:val="center"/>
      </w:pPr>
      <w:r w:rsidRPr="006F1D6F">
        <w:rPr>
          <w:position w:val="-32"/>
        </w:rPr>
        <w:object w:dxaOrig="3440" w:dyaOrig="780" w14:anchorId="41BD63FF">
          <v:shape id="_x0000_i1074" type="#_x0000_t75" style="width:171.75pt;height:39pt" o:ole="">
            <v:imagedata r:id="rId103" o:title=""/>
          </v:shape>
          <o:OLEObject Type="Embed" ProgID="Equation.DSMT4" ShapeID="_x0000_i1074" DrawAspect="Content" ObjectID="_1681497302" r:id="rId104"/>
        </w:object>
      </w:r>
      <w:r w:rsidR="00340A5E">
        <w:t>,</w:t>
      </w:r>
    </w:p>
    <w:p w14:paraId="49566290" w14:textId="4CD2D069" w:rsidR="00340A5E" w:rsidRDefault="00340A5E" w:rsidP="00340A5E">
      <w:pPr>
        <w:ind w:firstLine="0"/>
      </w:pPr>
      <w:r>
        <w:t xml:space="preserve">где </w:t>
      </w:r>
      <w:r w:rsidRPr="00340A5E">
        <w:rPr>
          <w:position w:val="-16"/>
        </w:rPr>
        <w:object w:dxaOrig="760" w:dyaOrig="420" w14:anchorId="47541F7D">
          <v:shape id="_x0000_i1075" type="#_x0000_t75" style="width:38.25pt;height:21pt" o:ole="">
            <v:imagedata r:id="rId105" o:title=""/>
          </v:shape>
          <o:OLEObject Type="Embed" ProgID="Equation.DSMT4" ShapeID="_x0000_i1075" DrawAspect="Content" ObjectID="_1681497303" r:id="rId106"/>
        </w:object>
      </w:r>
      <w:r>
        <w:t xml:space="preserve">норма расхода основного материала данного вида, </w:t>
      </w:r>
      <w:r w:rsidRPr="00340A5E">
        <w:rPr>
          <w:position w:val="-12"/>
        </w:rPr>
        <w:object w:dxaOrig="720" w:dyaOrig="380" w14:anchorId="598C5BBE">
          <v:shape id="_x0000_i1076" type="#_x0000_t75" style="width:36pt;height:18.75pt" o:ole="">
            <v:imagedata r:id="rId107" o:title=""/>
          </v:shape>
          <o:OLEObject Type="Embed" ProgID="Equation.DSMT4" ShapeID="_x0000_i1076" DrawAspect="Content" ObjectID="_1681497304" r:id="rId108"/>
        </w:object>
      </w:r>
      <w:r>
        <w:t>оптовая цена основного материала.</w:t>
      </w:r>
    </w:p>
    <w:p w14:paraId="4E921B31" w14:textId="0AC66E21" w:rsidR="00265AD9" w:rsidRDefault="00C81A37" w:rsidP="00C81A37">
      <w:r>
        <w:lastRenderedPageBreak/>
        <w:t xml:space="preserve">Норма расхода основного материала: </w:t>
      </w:r>
    </w:p>
    <w:p w14:paraId="797BA953" w14:textId="44AED5F0" w:rsidR="00C81A37" w:rsidRDefault="00C81A37" w:rsidP="00C81A37">
      <w:pPr>
        <w:jc w:val="center"/>
      </w:pPr>
      <w:r w:rsidRPr="00C81A37">
        <w:rPr>
          <w:position w:val="-34"/>
        </w:rPr>
        <w:object w:dxaOrig="1920" w:dyaOrig="800" w14:anchorId="57FF89EB">
          <v:shape id="_x0000_i1077" type="#_x0000_t75" style="width:96pt;height:39.75pt" o:ole="">
            <v:imagedata r:id="rId109" o:title=""/>
          </v:shape>
          <o:OLEObject Type="Embed" ProgID="Equation.DSMT4" ShapeID="_x0000_i1077" DrawAspect="Content" ObjectID="_1681497305" r:id="rId110"/>
        </w:object>
      </w:r>
      <w:r w:rsidR="00DE75B4">
        <w:t>,</w:t>
      </w:r>
    </w:p>
    <w:p w14:paraId="02524224" w14:textId="2DB747A5" w:rsidR="00DE75B4" w:rsidRDefault="00DE75B4" w:rsidP="00DE75B4">
      <w:pPr>
        <w:ind w:firstLine="0"/>
      </w:pPr>
      <w:r>
        <w:t xml:space="preserve">где </w:t>
      </w:r>
      <w:r w:rsidRPr="00DE75B4">
        <w:rPr>
          <w:position w:val="-14"/>
        </w:rPr>
        <w:object w:dxaOrig="660" w:dyaOrig="400" w14:anchorId="428BD9BF">
          <v:shape id="_x0000_i1078" type="#_x0000_t75" style="width:33pt;height:20.25pt" o:ole="">
            <v:imagedata r:id="rId111" o:title=""/>
          </v:shape>
          <o:OLEObject Type="Embed" ProgID="Equation.DSMT4" ShapeID="_x0000_i1078" DrawAspect="Content" ObjectID="_1681497306" r:id="rId112"/>
        </w:object>
      </w:r>
      <w:r>
        <w:t xml:space="preserve">масса детали, </w:t>
      </w:r>
      <w:r w:rsidR="00335D88" w:rsidRPr="00335D88">
        <w:rPr>
          <w:position w:val="-12"/>
        </w:rPr>
        <w:object w:dxaOrig="999" w:dyaOrig="380" w14:anchorId="1EEF97A3">
          <v:shape id="_x0000_i1079" type="#_x0000_t75" style="width:50.25pt;height:18.75pt" o:ole="">
            <v:imagedata r:id="rId113" o:title=""/>
          </v:shape>
          <o:OLEObject Type="Embed" ProgID="Equation.DSMT4" ShapeID="_x0000_i1079" DrawAspect="Content" ObjectID="_1681497307" r:id="rId114"/>
        </w:object>
      </w:r>
      <w:r w:rsidR="00335D88">
        <w:t>коэффициент использования материала.</w:t>
      </w:r>
    </w:p>
    <w:p w14:paraId="6B445291" w14:textId="1F978DD1" w:rsidR="003C5F1A" w:rsidRDefault="003C5F1A" w:rsidP="00C30C8C">
      <w:pPr>
        <w:ind w:firstLine="0"/>
      </w:pPr>
      <w:r>
        <w:t xml:space="preserve">Таблица </w:t>
      </w:r>
      <w:fldSimple w:instr=" STYLEREF 2 \s ">
        <w:r w:rsidR="004E4C21">
          <w:rPr>
            <w:noProof/>
          </w:rPr>
          <w:t>1.2</w:t>
        </w:r>
      </w:fldSimple>
      <w:r w:rsidR="004E4C21">
        <w:t>.</w:t>
      </w:r>
      <w:fldSimple w:instr=" SEQ Таблица \* ARABIC \s 2 ">
        <w:r w:rsidR="004E4C21">
          <w:rPr>
            <w:noProof/>
          </w:rPr>
          <w:t>11</w:t>
        </w:r>
      </w:fldSimple>
      <w:r w:rsidR="00C30C8C">
        <w:t xml:space="preserve"> – Стоимость материалов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476"/>
        <w:gridCol w:w="1914"/>
        <w:gridCol w:w="906"/>
        <w:gridCol w:w="2242"/>
        <w:gridCol w:w="1807"/>
      </w:tblGrid>
      <w:tr w:rsidR="00885A58" w14:paraId="770FE8C0" w14:textId="77777777" w:rsidTr="00C74AE6">
        <w:tc>
          <w:tcPr>
            <w:tcW w:w="2476" w:type="dxa"/>
            <w:vAlign w:val="center"/>
          </w:tcPr>
          <w:p w14:paraId="3EA61C9C" w14:textId="6481836B" w:rsidR="00885A58" w:rsidRDefault="00885A58" w:rsidP="00885A58">
            <w:pPr>
              <w:ind w:firstLine="0"/>
              <w:jc w:val="center"/>
            </w:pPr>
            <w:r>
              <w:t>Наименование материала</w:t>
            </w:r>
          </w:p>
        </w:tc>
        <w:tc>
          <w:tcPr>
            <w:tcW w:w="1914" w:type="dxa"/>
            <w:vAlign w:val="center"/>
          </w:tcPr>
          <w:p w14:paraId="05A458BA" w14:textId="64CF72DA" w:rsidR="00885A58" w:rsidRDefault="00885A58" w:rsidP="00885A58">
            <w:pPr>
              <w:ind w:firstLine="0"/>
              <w:jc w:val="center"/>
            </w:pPr>
            <w:r>
              <w:t>Количество материала, кг</w:t>
            </w:r>
          </w:p>
        </w:tc>
        <w:tc>
          <w:tcPr>
            <w:tcW w:w="906" w:type="dxa"/>
            <w:vAlign w:val="center"/>
          </w:tcPr>
          <w:p w14:paraId="0CEC9910" w14:textId="5C817CF7" w:rsidR="00885A58" w:rsidRDefault="00885A58" w:rsidP="00885A58">
            <w:pPr>
              <w:ind w:firstLine="0"/>
              <w:jc w:val="center"/>
            </w:pPr>
            <w:r>
              <w:t>КИМ</w:t>
            </w:r>
          </w:p>
        </w:tc>
        <w:tc>
          <w:tcPr>
            <w:tcW w:w="2242" w:type="dxa"/>
            <w:vAlign w:val="center"/>
          </w:tcPr>
          <w:p w14:paraId="6BB8A4D8" w14:textId="593623DC" w:rsidR="00885A58" w:rsidRDefault="00885A58" w:rsidP="00885A58">
            <w:pPr>
              <w:ind w:firstLine="0"/>
              <w:jc w:val="center"/>
            </w:pPr>
            <w:r>
              <w:t>Цена материала, руб/кг</w:t>
            </w:r>
          </w:p>
        </w:tc>
        <w:tc>
          <w:tcPr>
            <w:tcW w:w="1807" w:type="dxa"/>
            <w:vAlign w:val="center"/>
          </w:tcPr>
          <w:p w14:paraId="2598EEDA" w14:textId="2C71EEB0" w:rsidR="00885A58" w:rsidRDefault="009829C3" w:rsidP="00885A58">
            <w:pPr>
              <w:ind w:firstLine="0"/>
              <w:jc w:val="center"/>
            </w:pPr>
            <w:r>
              <w:t>Затраты</w:t>
            </w:r>
            <w:r w:rsidR="00885A58">
              <w:t>, руб</w:t>
            </w:r>
          </w:p>
        </w:tc>
      </w:tr>
      <w:tr w:rsidR="00885A58" w14:paraId="7A0E38F4" w14:textId="77777777" w:rsidTr="00C74AE6">
        <w:tc>
          <w:tcPr>
            <w:tcW w:w="2476" w:type="dxa"/>
          </w:tcPr>
          <w:p w14:paraId="3860F97F" w14:textId="53626859" w:rsidR="00885A58" w:rsidRDefault="00160744" w:rsidP="00C30C8C">
            <w:pPr>
              <w:ind w:firstLine="0"/>
            </w:pPr>
            <w:r>
              <w:t>СТРТ топливо</w:t>
            </w:r>
          </w:p>
        </w:tc>
        <w:tc>
          <w:tcPr>
            <w:tcW w:w="1914" w:type="dxa"/>
          </w:tcPr>
          <w:p w14:paraId="7B505EC4" w14:textId="0921EEB7" w:rsidR="00885A58" w:rsidRDefault="00130F6A" w:rsidP="00130F6A">
            <w:pPr>
              <w:ind w:firstLine="0"/>
              <w:jc w:val="center"/>
            </w:pPr>
            <w:r>
              <w:t>440</w:t>
            </w:r>
          </w:p>
        </w:tc>
        <w:tc>
          <w:tcPr>
            <w:tcW w:w="906" w:type="dxa"/>
          </w:tcPr>
          <w:p w14:paraId="5550790B" w14:textId="32263010" w:rsidR="00885A58" w:rsidRDefault="00AE4392" w:rsidP="00130F6A">
            <w:pPr>
              <w:ind w:firstLine="0"/>
              <w:jc w:val="center"/>
            </w:pPr>
            <w:r>
              <w:t>0,95</w:t>
            </w:r>
          </w:p>
        </w:tc>
        <w:tc>
          <w:tcPr>
            <w:tcW w:w="2242" w:type="dxa"/>
          </w:tcPr>
          <w:p w14:paraId="0B406DF2" w14:textId="461C03C2" w:rsidR="00885A58" w:rsidRDefault="00130F6A" w:rsidP="00130F6A">
            <w:pPr>
              <w:ind w:firstLine="0"/>
              <w:jc w:val="center"/>
            </w:pPr>
            <w:r>
              <w:t>500</w:t>
            </w:r>
          </w:p>
        </w:tc>
        <w:tc>
          <w:tcPr>
            <w:tcW w:w="1807" w:type="dxa"/>
          </w:tcPr>
          <w:p w14:paraId="41C69350" w14:textId="4C5A1C57" w:rsidR="00885A58" w:rsidRDefault="0082095C" w:rsidP="00130F6A">
            <w:pPr>
              <w:ind w:firstLine="0"/>
              <w:jc w:val="center"/>
            </w:pPr>
            <w:r>
              <w:t>220000</w:t>
            </w:r>
          </w:p>
        </w:tc>
      </w:tr>
      <w:tr w:rsidR="00885A58" w14:paraId="07B90D65" w14:textId="77777777" w:rsidTr="00C74AE6">
        <w:tc>
          <w:tcPr>
            <w:tcW w:w="2476" w:type="dxa"/>
          </w:tcPr>
          <w:p w14:paraId="0EABE121" w14:textId="0B6E9A3B" w:rsidR="00885A58" w:rsidRDefault="00C74AE6" w:rsidP="00C30C8C">
            <w:pPr>
              <w:ind w:firstLine="0"/>
            </w:pPr>
            <w:r>
              <w:t>Титан</w:t>
            </w:r>
          </w:p>
        </w:tc>
        <w:tc>
          <w:tcPr>
            <w:tcW w:w="1914" w:type="dxa"/>
          </w:tcPr>
          <w:p w14:paraId="72E86575" w14:textId="68BB976D" w:rsidR="00885A58" w:rsidRDefault="00AE4392" w:rsidP="00130F6A">
            <w:pPr>
              <w:ind w:firstLine="0"/>
              <w:jc w:val="center"/>
            </w:pPr>
            <w:r>
              <w:t>30</w:t>
            </w:r>
          </w:p>
        </w:tc>
        <w:tc>
          <w:tcPr>
            <w:tcW w:w="906" w:type="dxa"/>
          </w:tcPr>
          <w:p w14:paraId="58893BBA" w14:textId="3E8A1A95" w:rsidR="00885A58" w:rsidRDefault="00AE4392" w:rsidP="00130F6A">
            <w:pPr>
              <w:ind w:firstLine="0"/>
              <w:jc w:val="center"/>
            </w:pPr>
            <w:r>
              <w:t>0,8</w:t>
            </w:r>
          </w:p>
        </w:tc>
        <w:tc>
          <w:tcPr>
            <w:tcW w:w="2242" w:type="dxa"/>
          </w:tcPr>
          <w:p w14:paraId="23C54316" w14:textId="7EE7A05F" w:rsidR="00885A58" w:rsidRDefault="00130F6A" w:rsidP="00130F6A">
            <w:pPr>
              <w:ind w:firstLine="0"/>
              <w:jc w:val="center"/>
            </w:pPr>
            <w:r>
              <w:t>1700</w:t>
            </w:r>
          </w:p>
        </w:tc>
        <w:tc>
          <w:tcPr>
            <w:tcW w:w="1807" w:type="dxa"/>
          </w:tcPr>
          <w:p w14:paraId="61AB67C6" w14:textId="62868C31" w:rsidR="00885A58" w:rsidRDefault="0082095C" w:rsidP="00130F6A">
            <w:pPr>
              <w:ind w:firstLine="0"/>
              <w:jc w:val="center"/>
            </w:pPr>
            <w:r>
              <w:t>51000</w:t>
            </w:r>
          </w:p>
        </w:tc>
      </w:tr>
      <w:tr w:rsidR="00C74AE6" w14:paraId="485F2A45" w14:textId="77777777" w:rsidTr="00C74AE6">
        <w:tc>
          <w:tcPr>
            <w:tcW w:w="2476" w:type="dxa"/>
          </w:tcPr>
          <w:p w14:paraId="614395D6" w14:textId="33CA834E" w:rsidR="00C74AE6" w:rsidRDefault="00C74AE6" w:rsidP="00C74AE6">
            <w:pPr>
              <w:ind w:firstLine="0"/>
            </w:pPr>
            <w:r>
              <w:t>Органопластик</w:t>
            </w:r>
          </w:p>
        </w:tc>
        <w:tc>
          <w:tcPr>
            <w:tcW w:w="1914" w:type="dxa"/>
          </w:tcPr>
          <w:p w14:paraId="78D80AC8" w14:textId="1AB039E4" w:rsidR="00C74AE6" w:rsidRDefault="00AE4392" w:rsidP="00130F6A">
            <w:pPr>
              <w:ind w:firstLine="0"/>
              <w:jc w:val="center"/>
            </w:pPr>
            <w:r>
              <w:t>25</w:t>
            </w:r>
          </w:p>
        </w:tc>
        <w:tc>
          <w:tcPr>
            <w:tcW w:w="906" w:type="dxa"/>
          </w:tcPr>
          <w:p w14:paraId="132284E8" w14:textId="0974CB65" w:rsidR="00C74AE6" w:rsidRDefault="00AE4392" w:rsidP="00130F6A">
            <w:pPr>
              <w:ind w:firstLine="0"/>
              <w:jc w:val="center"/>
            </w:pPr>
            <w:r>
              <w:t>0,9</w:t>
            </w:r>
          </w:p>
        </w:tc>
        <w:tc>
          <w:tcPr>
            <w:tcW w:w="2242" w:type="dxa"/>
          </w:tcPr>
          <w:p w14:paraId="2E5181A3" w14:textId="40F8B2E8" w:rsidR="00C74AE6" w:rsidRDefault="00130F6A" w:rsidP="00130F6A">
            <w:pPr>
              <w:ind w:firstLine="0"/>
              <w:jc w:val="center"/>
            </w:pPr>
            <w:r>
              <w:t>2000</w:t>
            </w:r>
          </w:p>
        </w:tc>
        <w:tc>
          <w:tcPr>
            <w:tcW w:w="1807" w:type="dxa"/>
          </w:tcPr>
          <w:p w14:paraId="07E71D64" w14:textId="722A3D0D" w:rsidR="00C74AE6" w:rsidRDefault="0082095C" w:rsidP="00130F6A">
            <w:pPr>
              <w:ind w:firstLine="0"/>
              <w:jc w:val="center"/>
            </w:pPr>
            <w:r>
              <w:t>50000</w:t>
            </w:r>
          </w:p>
        </w:tc>
      </w:tr>
      <w:tr w:rsidR="00C74AE6" w14:paraId="00935667" w14:textId="77777777" w:rsidTr="00C74AE6">
        <w:tc>
          <w:tcPr>
            <w:tcW w:w="2476" w:type="dxa"/>
          </w:tcPr>
          <w:p w14:paraId="05E5619A" w14:textId="7B1C102A" w:rsidR="00C74AE6" w:rsidRDefault="00C74AE6" w:rsidP="00C74AE6">
            <w:pPr>
              <w:ind w:firstLine="0"/>
            </w:pPr>
            <w:r>
              <w:t>ТЗП</w:t>
            </w:r>
          </w:p>
        </w:tc>
        <w:tc>
          <w:tcPr>
            <w:tcW w:w="1914" w:type="dxa"/>
          </w:tcPr>
          <w:p w14:paraId="4BDDFDD4" w14:textId="0C2A597C" w:rsidR="00C74AE6" w:rsidRDefault="00130F6A" w:rsidP="00130F6A">
            <w:pPr>
              <w:ind w:firstLine="0"/>
              <w:jc w:val="center"/>
            </w:pPr>
            <w:r>
              <w:t>20</w:t>
            </w:r>
          </w:p>
        </w:tc>
        <w:tc>
          <w:tcPr>
            <w:tcW w:w="906" w:type="dxa"/>
          </w:tcPr>
          <w:p w14:paraId="1E5F804A" w14:textId="72B26929" w:rsidR="00C74AE6" w:rsidRDefault="00AE4392" w:rsidP="00130F6A">
            <w:pPr>
              <w:ind w:firstLine="0"/>
              <w:jc w:val="center"/>
            </w:pPr>
            <w:r>
              <w:t>0,95</w:t>
            </w:r>
          </w:p>
        </w:tc>
        <w:tc>
          <w:tcPr>
            <w:tcW w:w="2242" w:type="dxa"/>
          </w:tcPr>
          <w:p w14:paraId="50C95B4B" w14:textId="6F585A9D" w:rsidR="00C74AE6" w:rsidRDefault="00130F6A" w:rsidP="00130F6A">
            <w:pPr>
              <w:ind w:firstLine="0"/>
              <w:jc w:val="center"/>
            </w:pPr>
            <w:r>
              <w:t>1200</w:t>
            </w:r>
          </w:p>
        </w:tc>
        <w:tc>
          <w:tcPr>
            <w:tcW w:w="1807" w:type="dxa"/>
          </w:tcPr>
          <w:p w14:paraId="57C01FDD" w14:textId="4B14276C" w:rsidR="00C74AE6" w:rsidRDefault="0082095C" w:rsidP="00130F6A">
            <w:pPr>
              <w:ind w:firstLine="0"/>
              <w:jc w:val="center"/>
            </w:pPr>
            <w:r>
              <w:t>24000</w:t>
            </w:r>
          </w:p>
        </w:tc>
      </w:tr>
      <w:tr w:rsidR="00885A58" w14:paraId="4DA28DA7" w14:textId="77777777" w:rsidTr="00C74AE6">
        <w:tc>
          <w:tcPr>
            <w:tcW w:w="2476" w:type="dxa"/>
          </w:tcPr>
          <w:p w14:paraId="2F665D39" w14:textId="48642F31" w:rsidR="00885A58" w:rsidRDefault="00C74AE6" w:rsidP="00C30C8C">
            <w:pPr>
              <w:ind w:firstLine="0"/>
            </w:pPr>
            <w:r>
              <w:t>Карбид вольфрама</w:t>
            </w:r>
          </w:p>
        </w:tc>
        <w:tc>
          <w:tcPr>
            <w:tcW w:w="1914" w:type="dxa"/>
          </w:tcPr>
          <w:p w14:paraId="05132935" w14:textId="63B0CB83" w:rsidR="00885A58" w:rsidRDefault="00130F6A" w:rsidP="00130F6A">
            <w:pPr>
              <w:ind w:firstLine="0"/>
              <w:jc w:val="center"/>
            </w:pPr>
            <w:r>
              <w:t>0,5</w:t>
            </w:r>
          </w:p>
        </w:tc>
        <w:tc>
          <w:tcPr>
            <w:tcW w:w="906" w:type="dxa"/>
          </w:tcPr>
          <w:p w14:paraId="4B207889" w14:textId="350659DF" w:rsidR="00885A58" w:rsidRDefault="00AE4392" w:rsidP="00130F6A">
            <w:pPr>
              <w:ind w:firstLine="0"/>
              <w:jc w:val="center"/>
            </w:pPr>
            <w:r>
              <w:t>0,9</w:t>
            </w:r>
          </w:p>
        </w:tc>
        <w:tc>
          <w:tcPr>
            <w:tcW w:w="2242" w:type="dxa"/>
          </w:tcPr>
          <w:p w14:paraId="37BCEA49" w14:textId="48CCB8FF" w:rsidR="00885A58" w:rsidRDefault="00130F6A" w:rsidP="00130F6A">
            <w:pPr>
              <w:ind w:firstLine="0"/>
              <w:jc w:val="center"/>
            </w:pPr>
            <w:r>
              <w:t>1500</w:t>
            </w:r>
          </w:p>
        </w:tc>
        <w:tc>
          <w:tcPr>
            <w:tcW w:w="1807" w:type="dxa"/>
          </w:tcPr>
          <w:p w14:paraId="6574D1D4" w14:textId="5E22CA10" w:rsidR="00885A58" w:rsidRDefault="0082095C" w:rsidP="00130F6A">
            <w:pPr>
              <w:ind w:firstLine="0"/>
              <w:jc w:val="center"/>
            </w:pPr>
            <w:r>
              <w:t>750</w:t>
            </w:r>
          </w:p>
        </w:tc>
      </w:tr>
      <w:tr w:rsidR="0082095C" w14:paraId="076A9E23" w14:textId="77777777" w:rsidTr="001F3AF1">
        <w:tc>
          <w:tcPr>
            <w:tcW w:w="2476" w:type="dxa"/>
          </w:tcPr>
          <w:p w14:paraId="175AD7E1" w14:textId="37E71642" w:rsidR="0082095C" w:rsidRDefault="0082095C" w:rsidP="00C30C8C">
            <w:pPr>
              <w:ind w:firstLine="0"/>
            </w:pPr>
            <w:r>
              <w:t>Прочее</w:t>
            </w:r>
          </w:p>
        </w:tc>
        <w:tc>
          <w:tcPr>
            <w:tcW w:w="5062" w:type="dxa"/>
            <w:gridSpan w:val="3"/>
          </w:tcPr>
          <w:p w14:paraId="57DFD5C9" w14:textId="77777777" w:rsidR="0082095C" w:rsidRDefault="0082095C" w:rsidP="00130F6A">
            <w:pPr>
              <w:ind w:firstLine="0"/>
              <w:jc w:val="center"/>
            </w:pPr>
          </w:p>
        </w:tc>
        <w:tc>
          <w:tcPr>
            <w:tcW w:w="1807" w:type="dxa"/>
          </w:tcPr>
          <w:p w14:paraId="41196CAA" w14:textId="332F1E3A" w:rsidR="0082095C" w:rsidRDefault="0082095C" w:rsidP="00130F6A">
            <w:pPr>
              <w:ind w:firstLine="0"/>
              <w:jc w:val="center"/>
            </w:pPr>
            <w:r>
              <w:t>15000</w:t>
            </w:r>
          </w:p>
        </w:tc>
      </w:tr>
      <w:tr w:rsidR="0082095C" w14:paraId="7FDA7F03" w14:textId="77777777" w:rsidTr="001F3AF1">
        <w:tc>
          <w:tcPr>
            <w:tcW w:w="2476" w:type="dxa"/>
          </w:tcPr>
          <w:p w14:paraId="461DFC27" w14:textId="17386399" w:rsidR="0082095C" w:rsidRDefault="0082095C" w:rsidP="00C30C8C">
            <w:pPr>
              <w:ind w:firstLine="0"/>
            </w:pPr>
            <w:r>
              <w:t>Итого</w:t>
            </w:r>
          </w:p>
        </w:tc>
        <w:tc>
          <w:tcPr>
            <w:tcW w:w="5062" w:type="dxa"/>
            <w:gridSpan w:val="3"/>
          </w:tcPr>
          <w:p w14:paraId="2E4D3E9D" w14:textId="77777777" w:rsidR="0082095C" w:rsidRDefault="0082095C" w:rsidP="00130F6A">
            <w:pPr>
              <w:ind w:firstLine="0"/>
              <w:jc w:val="center"/>
            </w:pPr>
          </w:p>
        </w:tc>
        <w:tc>
          <w:tcPr>
            <w:tcW w:w="1807" w:type="dxa"/>
          </w:tcPr>
          <w:p w14:paraId="6467DEC8" w14:textId="4553445A" w:rsidR="0082095C" w:rsidRDefault="00402661" w:rsidP="00130F6A">
            <w:pPr>
              <w:ind w:firstLine="0"/>
              <w:jc w:val="center"/>
            </w:pPr>
            <w:r>
              <w:t>360750</w:t>
            </w:r>
          </w:p>
        </w:tc>
      </w:tr>
    </w:tbl>
    <w:p w14:paraId="74DA8F1A" w14:textId="77777777" w:rsidR="00B52ABF" w:rsidRDefault="00B52ABF" w:rsidP="00B52ABF"/>
    <w:p w14:paraId="03C2A4CB" w14:textId="659088BC" w:rsidR="00B52ABF" w:rsidRDefault="00B52ABF" w:rsidP="00B52ABF">
      <w:r>
        <w:t>Затраты на основные материалы:</w:t>
      </w:r>
    </w:p>
    <w:p w14:paraId="064E6FC0" w14:textId="62126780" w:rsidR="00132BE6" w:rsidRDefault="00FB3F89" w:rsidP="00B31C59">
      <w:pPr>
        <w:jc w:val="center"/>
      </w:pPr>
      <w:r w:rsidRPr="006F1D6F">
        <w:rPr>
          <w:position w:val="-32"/>
        </w:rPr>
        <w:object w:dxaOrig="7360" w:dyaOrig="780" w14:anchorId="7A395018">
          <v:shape id="_x0000_i1080" type="#_x0000_t75" style="width:367.5pt;height:39pt" o:ole="">
            <v:imagedata r:id="rId115" o:title=""/>
          </v:shape>
          <o:OLEObject Type="Embed" ProgID="Equation.DSMT4" ShapeID="_x0000_i1080" DrawAspect="Content" ObjectID="_1681497308" r:id="rId116"/>
        </w:object>
      </w:r>
      <w:r w:rsidR="00636CDE">
        <w:t>.</w:t>
      </w:r>
    </w:p>
    <w:p w14:paraId="771984F2" w14:textId="5BBB6353" w:rsidR="00B1507F" w:rsidRDefault="00B1507F" w:rsidP="00B1507F">
      <w:pPr>
        <w:pStyle w:val="3"/>
      </w:pPr>
      <w:bookmarkStart w:id="53" w:name="_Toc70884369"/>
      <w:r>
        <w:t>Суммарные затраты на проектирование</w:t>
      </w:r>
      <w:bookmarkEnd w:id="53"/>
    </w:p>
    <w:p w14:paraId="3EDE3DFF" w14:textId="480FD2D7" w:rsidR="00B1507F" w:rsidRDefault="00B1507F" w:rsidP="00B1507F">
      <w:r>
        <w:t xml:space="preserve">Суммарные затраты на проектирование определяются по следующим статьям расходов: </w:t>
      </w:r>
    </w:p>
    <w:p w14:paraId="31CAF297" w14:textId="3F1FD56A" w:rsidR="00B1507F" w:rsidRDefault="00B1507F" w:rsidP="00B1507F">
      <w:pPr>
        <w:pStyle w:val="a0"/>
        <w:numPr>
          <w:ilvl w:val="0"/>
          <w:numId w:val="6"/>
        </w:numPr>
        <w:ind w:left="0" w:firstLine="709"/>
      </w:pPr>
      <w:r>
        <w:t>основная заработная плата;</w:t>
      </w:r>
    </w:p>
    <w:p w14:paraId="51C96212" w14:textId="36385FAF" w:rsidR="00B1507F" w:rsidRDefault="00B1507F" w:rsidP="00B1507F">
      <w:pPr>
        <w:pStyle w:val="a0"/>
        <w:numPr>
          <w:ilvl w:val="0"/>
          <w:numId w:val="6"/>
        </w:numPr>
        <w:ind w:left="0" w:firstLine="709"/>
      </w:pPr>
      <w:r>
        <w:t>д</w:t>
      </w:r>
      <w:r w:rsidRPr="008E6CC0">
        <w:t>ополнительная заработная плата</w:t>
      </w:r>
      <w:r>
        <w:t>;</w:t>
      </w:r>
    </w:p>
    <w:p w14:paraId="35C436DD" w14:textId="55E015A0" w:rsidR="00B1507F" w:rsidRDefault="00B1507F" w:rsidP="00B1507F">
      <w:pPr>
        <w:pStyle w:val="a0"/>
        <w:numPr>
          <w:ilvl w:val="0"/>
          <w:numId w:val="6"/>
        </w:numPr>
        <w:ind w:left="0" w:firstLine="709"/>
      </w:pPr>
      <w:r>
        <w:t>отчисления на социальные нужды;</w:t>
      </w:r>
    </w:p>
    <w:p w14:paraId="22185CEC" w14:textId="2640742C" w:rsidR="00B1507F" w:rsidRDefault="00B1507F" w:rsidP="00B1507F">
      <w:pPr>
        <w:pStyle w:val="a0"/>
        <w:numPr>
          <w:ilvl w:val="0"/>
          <w:numId w:val="6"/>
        </w:numPr>
        <w:ind w:left="0" w:firstLine="709"/>
      </w:pPr>
      <w:r>
        <w:t>н</w:t>
      </w:r>
      <w:r w:rsidRPr="007D3218">
        <w:t>акладные затраты</w:t>
      </w:r>
      <w:r>
        <w:t>;</w:t>
      </w:r>
    </w:p>
    <w:p w14:paraId="053D9316" w14:textId="63212170" w:rsidR="00B1507F" w:rsidRDefault="00FA6CA9" w:rsidP="00B1507F">
      <w:pPr>
        <w:pStyle w:val="a0"/>
        <w:numPr>
          <w:ilvl w:val="0"/>
          <w:numId w:val="6"/>
        </w:numPr>
        <w:ind w:left="0" w:firstLine="709"/>
      </w:pPr>
      <w:r>
        <w:t>затраты на вспомогательное ПО;</w:t>
      </w:r>
    </w:p>
    <w:p w14:paraId="090CA394" w14:textId="59662D70" w:rsidR="00FA6CA9" w:rsidRDefault="00FA6CA9" w:rsidP="00B1507F">
      <w:pPr>
        <w:pStyle w:val="a0"/>
        <w:numPr>
          <w:ilvl w:val="0"/>
          <w:numId w:val="6"/>
        </w:numPr>
        <w:ind w:left="0" w:firstLine="709"/>
      </w:pPr>
      <w:r>
        <w:t>затраты на оборудование.</w:t>
      </w:r>
    </w:p>
    <w:p w14:paraId="0D4CA0F8" w14:textId="77777777" w:rsidR="004E4C21" w:rsidRDefault="004E4C21" w:rsidP="004E4C21">
      <w:pPr>
        <w:ind w:firstLine="0"/>
      </w:pPr>
    </w:p>
    <w:p w14:paraId="3FE9FC0D" w14:textId="5F474417" w:rsidR="004E4C21" w:rsidRDefault="004E4C21" w:rsidP="004E4C21">
      <w:pPr>
        <w:ind w:firstLine="0"/>
      </w:pPr>
      <w:r>
        <w:lastRenderedPageBreak/>
        <w:t xml:space="preserve">Таблица </w:t>
      </w:r>
      <w:fldSimple w:instr=" STYLEREF 2 \s ">
        <w:r>
          <w:rPr>
            <w:noProof/>
          </w:rPr>
          <w:t>1.2</w:t>
        </w:r>
      </w:fldSimple>
      <w:r>
        <w:t>.</w:t>
      </w:r>
      <w:fldSimple w:instr=" SEQ Таблица \* ARABIC \s 2 ">
        <w:r>
          <w:rPr>
            <w:noProof/>
          </w:rPr>
          <w:t>12</w:t>
        </w:r>
      </w:fldSimple>
      <w:r>
        <w:t xml:space="preserve"> – </w:t>
      </w:r>
      <w:r w:rsidR="00043B7A">
        <w:t>Суммарные затраты на проектирование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382"/>
        <w:gridCol w:w="2693"/>
        <w:gridCol w:w="1270"/>
      </w:tblGrid>
      <w:tr w:rsidR="004E4C21" w14:paraId="08AB17EB" w14:textId="77777777" w:rsidTr="00742DCA">
        <w:tc>
          <w:tcPr>
            <w:tcW w:w="5382" w:type="dxa"/>
          </w:tcPr>
          <w:p w14:paraId="0174FB68" w14:textId="77777777" w:rsidR="004E4C21" w:rsidRDefault="004E4C21" w:rsidP="00742DCA">
            <w:pPr>
              <w:ind w:firstLine="0"/>
              <w:jc w:val="center"/>
            </w:pPr>
            <w:r>
              <w:t>Статьи</w:t>
            </w:r>
          </w:p>
        </w:tc>
        <w:tc>
          <w:tcPr>
            <w:tcW w:w="2693" w:type="dxa"/>
          </w:tcPr>
          <w:p w14:paraId="7FDD75C8" w14:textId="77777777" w:rsidR="004E4C21" w:rsidRDefault="004E4C21" w:rsidP="00742DCA">
            <w:pPr>
              <w:ind w:firstLine="0"/>
              <w:jc w:val="center"/>
            </w:pPr>
            <w:r>
              <w:t>Затраты, руб</w:t>
            </w:r>
          </w:p>
        </w:tc>
        <w:tc>
          <w:tcPr>
            <w:tcW w:w="1270" w:type="dxa"/>
          </w:tcPr>
          <w:p w14:paraId="6DFC71EA" w14:textId="77777777" w:rsidR="004E4C21" w:rsidRDefault="004E4C21" w:rsidP="00742DCA">
            <w:pPr>
              <w:ind w:firstLine="0"/>
              <w:jc w:val="center"/>
            </w:pPr>
            <w:r>
              <w:t>Доля, %</w:t>
            </w:r>
          </w:p>
        </w:tc>
      </w:tr>
      <w:tr w:rsidR="004E4C21" w14:paraId="1A809A4B" w14:textId="77777777" w:rsidTr="00742DCA">
        <w:tc>
          <w:tcPr>
            <w:tcW w:w="5382" w:type="dxa"/>
          </w:tcPr>
          <w:p w14:paraId="11BD783A" w14:textId="77777777" w:rsidR="004E4C21" w:rsidRDefault="004E4C21" w:rsidP="00742DCA">
            <w:pPr>
              <w:ind w:firstLine="0"/>
            </w:pPr>
            <w:r>
              <w:t>Основная заработная плата</w:t>
            </w:r>
          </w:p>
        </w:tc>
        <w:tc>
          <w:tcPr>
            <w:tcW w:w="2693" w:type="dxa"/>
          </w:tcPr>
          <w:p w14:paraId="2CBA1174" w14:textId="14B245F5" w:rsidR="004E4C21" w:rsidRDefault="00C52AB3" w:rsidP="00742DCA">
            <w:pPr>
              <w:ind w:firstLine="0"/>
              <w:jc w:val="center"/>
            </w:pPr>
            <w:r>
              <w:t>239859</w:t>
            </w:r>
          </w:p>
        </w:tc>
        <w:tc>
          <w:tcPr>
            <w:tcW w:w="1270" w:type="dxa"/>
          </w:tcPr>
          <w:p w14:paraId="793C5472" w14:textId="7A50492A" w:rsidR="004E4C21" w:rsidRDefault="00C758F9" w:rsidP="00742DCA">
            <w:pPr>
              <w:ind w:firstLine="0"/>
              <w:jc w:val="center"/>
            </w:pPr>
            <w:r>
              <w:t>11</w:t>
            </w:r>
          </w:p>
        </w:tc>
      </w:tr>
      <w:tr w:rsidR="004E4C21" w14:paraId="0F87DD04" w14:textId="77777777" w:rsidTr="00742DCA">
        <w:tc>
          <w:tcPr>
            <w:tcW w:w="5382" w:type="dxa"/>
          </w:tcPr>
          <w:p w14:paraId="52ABF2E8" w14:textId="77777777" w:rsidR="004E4C21" w:rsidRDefault="004E4C21" w:rsidP="00742DCA">
            <w:pPr>
              <w:ind w:firstLine="0"/>
            </w:pPr>
            <w:r>
              <w:t>Д</w:t>
            </w:r>
            <w:r w:rsidRPr="008E6CC0">
              <w:t>ополнительная заработная плата</w:t>
            </w:r>
          </w:p>
        </w:tc>
        <w:tc>
          <w:tcPr>
            <w:tcW w:w="2693" w:type="dxa"/>
          </w:tcPr>
          <w:p w14:paraId="299288F2" w14:textId="0E7F6B63" w:rsidR="004E4C21" w:rsidRDefault="00C52AB3" w:rsidP="00742DCA">
            <w:pPr>
              <w:ind w:firstLine="0"/>
              <w:jc w:val="center"/>
            </w:pPr>
            <w:r>
              <w:t>47971</w:t>
            </w:r>
          </w:p>
        </w:tc>
        <w:tc>
          <w:tcPr>
            <w:tcW w:w="1270" w:type="dxa"/>
          </w:tcPr>
          <w:p w14:paraId="759C7D82" w14:textId="7513C7B1" w:rsidR="004E4C21" w:rsidRDefault="00C758F9" w:rsidP="00742DCA">
            <w:pPr>
              <w:ind w:firstLine="0"/>
              <w:jc w:val="center"/>
            </w:pPr>
            <w:r>
              <w:t>2</w:t>
            </w:r>
          </w:p>
        </w:tc>
      </w:tr>
      <w:tr w:rsidR="004E4C21" w14:paraId="7FBAC4F8" w14:textId="77777777" w:rsidTr="00742DCA">
        <w:tc>
          <w:tcPr>
            <w:tcW w:w="5382" w:type="dxa"/>
          </w:tcPr>
          <w:p w14:paraId="6A368E6F" w14:textId="77777777" w:rsidR="004E4C21" w:rsidRDefault="004E4C21" w:rsidP="00742DCA">
            <w:pPr>
              <w:ind w:firstLine="0"/>
            </w:pPr>
            <w:r>
              <w:t>Отчисления на социальные нужды</w:t>
            </w:r>
          </w:p>
        </w:tc>
        <w:tc>
          <w:tcPr>
            <w:tcW w:w="2693" w:type="dxa"/>
          </w:tcPr>
          <w:p w14:paraId="4A032A11" w14:textId="2BEE2ECB" w:rsidR="004E4C21" w:rsidRDefault="007E444C" w:rsidP="00742DCA">
            <w:pPr>
              <w:ind w:firstLine="0"/>
              <w:jc w:val="center"/>
            </w:pPr>
            <w:r>
              <w:t>86349</w:t>
            </w:r>
          </w:p>
        </w:tc>
        <w:tc>
          <w:tcPr>
            <w:tcW w:w="1270" w:type="dxa"/>
          </w:tcPr>
          <w:p w14:paraId="76719DAC" w14:textId="12E0BFD3" w:rsidR="004E4C21" w:rsidRDefault="00C758F9" w:rsidP="00742DCA">
            <w:pPr>
              <w:ind w:firstLine="0"/>
              <w:jc w:val="center"/>
            </w:pPr>
            <w:r>
              <w:t>4</w:t>
            </w:r>
          </w:p>
        </w:tc>
      </w:tr>
      <w:tr w:rsidR="004E4C21" w14:paraId="19D5C983" w14:textId="77777777" w:rsidTr="00742DCA">
        <w:tc>
          <w:tcPr>
            <w:tcW w:w="5382" w:type="dxa"/>
          </w:tcPr>
          <w:p w14:paraId="3B23571B" w14:textId="77777777" w:rsidR="004E4C21" w:rsidRDefault="004E4C21" w:rsidP="00742DCA">
            <w:pPr>
              <w:ind w:firstLine="0"/>
            </w:pPr>
            <w:r w:rsidRPr="007D3218">
              <w:t>Накладные затраты</w:t>
            </w:r>
          </w:p>
        </w:tc>
        <w:tc>
          <w:tcPr>
            <w:tcW w:w="2693" w:type="dxa"/>
          </w:tcPr>
          <w:p w14:paraId="55D167C5" w14:textId="16952C3D" w:rsidR="004E4C21" w:rsidRDefault="007E444C" w:rsidP="00742DCA">
            <w:pPr>
              <w:ind w:firstLine="0"/>
              <w:jc w:val="center"/>
            </w:pPr>
            <w:r>
              <w:t>179893</w:t>
            </w:r>
          </w:p>
        </w:tc>
        <w:tc>
          <w:tcPr>
            <w:tcW w:w="1270" w:type="dxa"/>
          </w:tcPr>
          <w:p w14:paraId="5D86DCE9" w14:textId="532BB221" w:rsidR="004E4C21" w:rsidRDefault="00C758F9" w:rsidP="00742DCA">
            <w:pPr>
              <w:ind w:firstLine="0"/>
              <w:jc w:val="center"/>
            </w:pPr>
            <w:r>
              <w:t>8</w:t>
            </w:r>
          </w:p>
        </w:tc>
      </w:tr>
      <w:tr w:rsidR="004E4C21" w14:paraId="7200CB21" w14:textId="77777777" w:rsidTr="00742DCA">
        <w:tc>
          <w:tcPr>
            <w:tcW w:w="5382" w:type="dxa"/>
          </w:tcPr>
          <w:p w14:paraId="22A732E3" w14:textId="5EBA7976" w:rsidR="004E4C21" w:rsidRPr="007D3218" w:rsidRDefault="004E4C21" w:rsidP="00742DCA">
            <w:pPr>
              <w:ind w:firstLine="0"/>
            </w:pPr>
            <w:r>
              <w:t>Затраты на вспомогательное ПО</w:t>
            </w:r>
          </w:p>
        </w:tc>
        <w:tc>
          <w:tcPr>
            <w:tcW w:w="2693" w:type="dxa"/>
          </w:tcPr>
          <w:p w14:paraId="0357E817" w14:textId="6FE36DE4" w:rsidR="004E4C21" w:rsidRDefault="007E444C" w:rsidP="00742DCA">
            <w:pPr>
              <w:ind w:firstLine="0"/>
              <w:jc w:val="center"/>
            </w:pPr>
            <w:r>
              <w:t xml:space="preserve">365398 </w:t>
            </w:r>
          </w:p>
        </w:tc>
        <w:tc>
          <w:tcPr>
            <w:tcW w:w="1270" w:type="dxa"/>
          </w:tcPr>
          <w:p w14:paraId="5E6F619E" w14:textId="792C6228" w:rsidR="004E4C21" w:rsidRDefault="00C758F9" w:rsidP="00742DCA">
            <w:pPr>
              <w:ind w:firstLine="0"/>
              <w:jc w:val="center"/>
            </w:pPr>
            <w:r>
              <w:t>17</w:t>
            </w:r>
          </w:p>
        </w:tc>
      </w:tr>
      <w:tr w:rsidR="004E4C21" w14:paraId="4CC42E0A" w14:textId="77777777" w:rsidTr="00742DCA">
        <w:tc>
          <w:tcPr>
            <w:tcW w:w="5382" w:type="dxa"/>
          </w:tcPr>
          <w:p w14:paraId="1E63493B" w14:textId="2D853518" w:rsidR="004E4C21" w:rsidRPr="007D3218" w:rsidRDefault="004E4C21" w:rsidP="00742DCA">
            <w:pPr>
              <w:ind w:firstLine="0"/>
            </w:pPr>
            <w:r>
              <w:t>Затраты на оборудование</w:t>
            </w:r>
          </w:p>
        </w:tc>
        <w:tc>
          <w:tcPr>
            <w:tcW w:w="2693" w:type="dxa"/>
          </w:tcPr>
          <w:p w14:paraId="61FD1959" w14:textId="1528C321" w:rsidR="004E4C21" w:rsidRDefault="0038119B" w:rsidP="00742DCA">
            <w:pPr>
              <w:ind w:firstLine="0"/>
              <w:jc w:val="center"/>
            </w:pPr>
            <w:r>
              <w:t>1 250 000</w:t>
            </w:r>
          </w:p>
        </w:tc>
        <w:tc>
          <w:tcPr>
            <w:tcW w:w="1270" w:type="dxa"/>
          </w:tcPr>
          <w:p w14:paraId="45C25F05" w14:textId="499CEE8B" w:rsidR="004E4C21" w:rsidRDefault="00C758F9" w:rsidP="00742DCA">
            <w:pPr>
              <w:ind w:firstLine="0"/>
              <w:jc w:val="center"/>
            </w:pPr>
            <w:r>
              <w:t>58</w:t>
            </w:r>
          </w:p>
        </w:tc>
      </w:tr>
      <w:tr w:rsidR="004E4C21" w14:paraId="4524452D" w14:textId="77777777" w:rsidTr="00742DCA">
        <w:tc>
          <w:tcPr>
            <w:tcW w:w="5382" w:type="dxa"/>
          </w:tcPr>
          <w:p w14:paraId="39A06B86" w14:textId="77777777" w:rsidR="004E4C21" w:rsidRDefault="004E4C21" w:rsidP="00742DCA">
            <w:pPr>
              <w:ind w:firstLine="0"/>
            </w:pPr>
            <w:r>
              <w:t>Итого</w:t>
            </w:r>
          </w:p>
        </w:tc>
        <w:tc>
          <w:tcPr>
            <w:tcW w:w="2693" w:type="dxa"/>
          </w:tcPr>
          <w:p w14:paraId="5A49D1B7" w14:textId="6E840D41" w:rsidR="004E4C21" w:rsidRDefault="00C758F9" w:rsidP="00742DCA">
            <w:pPr>
              <w:ind w:firstLine="0"/>
              <w:jc w:val="center"/>
            </w:pPr>
            <w:r w:rsidRPr="00C758F9">
              <w:t>2 170 010</w:t>
            </w:r>
          </w:p>
        </w:tc>
        <w:tc>
          <w:tcPr>
            <w:tcW w:w="1270" w:type="dxa"/>
          </w:tcPr>
          <w:p w14:paraId="5CFF31BF" w14:textId="302A346A" w:rsidR="004E4C21" w:rsidRDefault="00C758F9" w:rsidP="00742DCA">
            <w:pPr>
              <w:ind w:firstLine="0"/>
              <w:jc w:val="center"/>
            </w:pPr>
            <w:r>
              <w:t>100</w:t>
            </w:r>
          </w:p>
        </w:tc>
      </w:tr>
    </w:tbl>
    <w:p w14:paraId="532FA316" w14:textId="77777777" w:rsidR="00A6782C" w:rsidRDefault="00A6782C" w:rsidP="005D50B5">
      <w:pPr>
        <w:ind w:firstLine="0"/>
      </w:pPr>
    </w:p>
    <w:p w14:paraId="46A0D3E8" w14:textId="02BB9E7B" w:rsidR="00885A58" w:rsidRDefault="00CE5855" w:rsidP="00EB07D4">
      <w:pPr>
        <w:pStyle w:val="3"/>
      </w:pPr>
      <w:bookmarkStart w:id="54" w:name="_Toc70884370"/>
      <w:r>
        <w:t>Затраты на испытания</w:t>
      </w:r>
      <w:bookmarkEnd w:id="54"/>
    </w:p>
    <w:p w14:paraId="738D8AA5" w14:textId="67C19A25" w:rsidR="00EB07D4" w:rsidRDefault="002B7F74" w:rsidP="00EB07D4">
      <w:r>
        <w:t>Себес</w:t>
      </w:r>
      <w:r w:rsidR="00EB07D4">
        <w:t>тоимость изделия может быть определена по следующим статьям расходов:</w:t>
      </w:r>
    </w:p>
    <w:p w14:paraId="13CA0A48" w14:textId="79F1E1C5" w:rsidR="00E637B2" w:rsidRDefault="0094556E" w:rsidP="008E6CC0">
      <w:pPr>
        <w:pStyle w:val="a0"/>
        <w:numPr>
          <w:ilvl w:val="0"/>
          <w:numId w:val="5"/>
        </w:numPr>
        <w:ind w:left="0" w:firstLine="709"/>
      </w:pPr>
      <w:r>
        <w:t>з</w:t>
      </w:r>
      <w:r w:rsidR="00E637B2">
        <w:t>атраты на основные материалы</w:t>
      </w:r>
      <w:r>
        <w:t>;</w:t>
      </w:r>
    </w:p>
    <w:p w14:paraId="3F2DDC94" w14:textId="76380A57" w:rsidR="008E6CC0" w:rsidRDefault="0094556E" w:rsidP="008E6CC0">
      <w:pPr>
        <w:pStyle w:val="a0"/>
        <w:numPr>
          <w:ilvl w:val="0"/>
          <w:numId w:val="5"/>
        </w:numPr>
        <w:ind w:left="0" w:firstLine="709"/>
      </w:pPr>
      <w:r>
        <w:t>о</w:t>
      </w:r>
      <w:r w:rsidR="008E6CC0">
        <w:t>сновная заработная плата</w:t>
      </w:r>
      <w:r>
        <w:t>;</w:t>
      </w:r>
    </w:p>
    <w:p w14:paraId="09E9F33C" w14:textId="777B9FFA" w:rsidR="007D3218" w:rsidRDefault="0094556E" w:rsidP="007D3218">
      <w:pPr>
        <w:pStyle w:val="a0"/>
        <w:numPr>
          <w:ilvl w:val="0"/>
          <w:numId w:val="5"/>
        </w:numPr>
        <w:ind w:left="0" w:firstLine="709"/>
      </w:pPr>
      <w:r>
        <w:t>д</w:t>
      </w:r>
      <w:r w:rsidR="008E6CC0" w:rsidRPr="008E6CC0">
        <w:t>ополнительная заработная плата</w:t>
      </w:r>
      <w:r>
        <w:t>;</w:t>
      </w:r>
    </w:p>
    <w:p w14:paraId="2A4CD61E" w14:textId="2D5502F6" w:rsidR="007D3218" w:rsidRDefault="0094556E" w:rsidP="007D3218">
      <w:pPr>
        <w:pStyle w:val="a0"/>
        <w:numPr>
          <w:ilvl w:val="0"/>
          <w:numId w:val="5"/>
        </w:numPr>
        <w:ind w:left="0" w:firstLine="709"/>
      </w:pPr>
      <w:r>
        <w:t>о</w:t>
      </w:r>
      <w:r w:rsidR="007D3218">
        <w:t>тчисления на социальные нужды</w:t>
      </w:r>
      <w:r>
        <w:t>;</w:t>
      </w:r>
    </w:p>
    <w:p w14:paraId="335EE551" w14:textId="3E272604" w:rsidR="007D3218" w:rsidRPr="007D3218" w:rsidRDefault="0094556E" w:rsidP="007D3218">
      <w:pPr>
        <w:pStyle w:val="a0"/>
        <w:numPr>
          <w:ilvl w:val="0"/>
          <w:numId w:val="5"/>
        </w:numPr>
        <w:ind w:left="0" w:firstLine="709"/>
      </w:pPr>
      <w:r>
        <w:t>н</w:t>
      </w:r>
      <w:r w:rsidR="007D3218" w:rsidRPr="007D3218">
        <w:t>акладные затраты</w:t>
      </w:r>
      <w:r w:rsidR="007D3218">
        <w:t>.</w:t>
      </w:r>
    </w:p>
    <w:p w14:paraId="18714444" w14:textId="5B010D7A" w:rsidR="007F3A2B" w:rsidRDefault="0098454F" w:rsidP="0098454F">
      <w:pPr>
        <w:ind w:firstLine="0"/>
      </w:pPr>
      <w:r>
        <w:t xml:space="preserve">Таблица </w:t>
      </w:r>
      <w:fldSimple w:instr=" STYLEREF 2 \s ">
        <w:r w:rsidR="004E4C21">
          <w:rPr>
            <w:noProof/>
          </w:rPr>
          <w:t>1.2</w:t>
        </w:r>
      </w:fldSimple>
      <w:r w:rsidR="004E4C21">
        <w:t>.</w:t>
      </w:r>
      <w:fldSimple w:instr=" SEQ Таблица \* ARABIC \s 2 ">
        <w:r w:rsidR="004E4C21">
          <w:rPr>
            <w:noProof/>
          </w:rPr>
          <w:t>13</w:t>
        </w:r>
      </w:fldSimple>
      <w:r>
        <w:t xml:space="preserve"> – </w:t>
      </w:r>
      <w:r w:rsidR="00C522A5">
        <w:t>Себестоимость изделия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382"/>
        <w:gridCol w:w="2693"/>
        <w:gridCol w:w="1270"/>
      </w:tblGrid>
      <w:tr w:rsidR="00E637B2" w14:paraId="2ECA5223" w14:textId="77777777" w:rsidTr="00715AA1">
        <w:tc>
          <w:tcPr>
            <w:tcW w:w="5382" w:type="dxa"/>
          </w:tcPr>
          <w:p w14:paraId="438B8B5B" w14:textId="355CB298" w:rsidR="00E637B2" w:rsidRDefault="00E637B2" w:rsidP="00E637B2">
            <w:pPr>
              <w:ind w:firstLine="0"/>
              <w:jc w:val="center"/>
            </w:pPr>
            <w:r>
              <w:t>Статьи</w:t>
            </w:r>
          </w:p>
        </w:tc>
        <w:tc>
          <w:tcPr>
            <w:tcW w:w="2693" w:type="dxa"/>
          </w:tcPr>
          <w:p w14:paraId="5B6E05B6" w14:textId="6BF3E32D" w:rsidR="00E637B2" w:rsidRDefault="00E637B2" w:rsidP="00E637B2">
            <w:pPr>
              <w:ind w:firstLine="0"/>
              <w:jc w:val="center"/>
            </w:pPr>
            <w:r>
              <w:t>Затраты, руб</w:t>
            </w:r>
          </w:p>
        </w:tc>
        <w:tc>
          <w:tcPr>
            <w:tcW w:w="1270" w:type="dxa"/>
          </w:tcPr>
          <w:p w14:paraId="26DE0749" w14:textId="379655F3" w:rsidR="00E637B2" w:rsidRDefault="00E637B2" w:rsidP="00E637B2">
            <w:pPr>
              <w:ind w:firstLine="0"/>
              <w:jc w:val="center"/>
            </w:pPr>
            <w:r>
              <w:t>Доля, %</w:t>
            </w:r>
          </w:p>
        </w:tc>
      </w:tr>
      <w:tr w:rsidR="00E637B2" w14:paraId="1857D5F1" w14:textId="77777777" w:rsidTr="00715AA1">
        <w:tc>
          <w:tcPr>
            <w:tcW w:w="5382" w:type="dxa"/>
          </w:tcPr>
          <w:p w14:paraId="22BDE1A8" w14:textId="4C3FFB7E" w:rsidR="00E637B2" w:rsidRDefault="00715AA1" w:rsidP="0098454F">
            <w:pPr>
              <w:ind w:firstLine="0"/>
            </w:pPr>
            <w:r>
              <w:t>Затраты на основные материалы</w:t>
            </w:r>
          </w:p>
        </w:tc>
        <w:tc>
          <w:tcPr>
            <w:tcW w:w="2693" w:type="dxa"/>
          </w:tcPr>
          <w:p w14:paraId="6986B4CF" w14:textId="63399270" w:rsidR="00E637B2" w:rsidRDefault="00C15034" w:rsidP="00E637B2">
            <w:pPr>
              <w:ind w:firstLine="0"/>
              <w:jc w:val="center"/>
            </w:pPr>
            <w:r>
              <w:t>360750</w:t>
            </w:r>
          </w:p>
        </w:tc>
        <w:tc>
          <w:tcPr>
            <w:tcW w:w="1270" w:type="dxa"/>
          </w:tcPr>
          <w:p w14:paraId="6FD34DAD" w14:textId="0FB8FF53" w:rsidR="00E637B2" w:rsidRDefault="00AC55FE" w:rsidP="00E637B2">
            <w:pPr>
              <w:ind w:firstLine="0"/>
              <w:jc w:val="center"/>
            </w:pPr>
            <w:r>
              <w:t>33</w:t>
            </w:r>
          </w:p>
        </w:tc>
      </w:tr>
      <w:tr w:rsidR="00E637B2" w14:paraId="4CB739B8" w14:textId="77777777" w:rsidTr="00715AA1">
        <w:tc>
          <w:tcPr>
            <w:tcW w:w="5382" w:type="dxa"/>
          </w:tcPr>
          <w:p w14:paraId="7CB74E32" w14:textId="457767E4" w:rsidR="00E637B2" w:rsidRDefault="00715AA1" w:rsidP="0098454F">
            <w:pPr>
              <w:ind w:firstLine="0"/>
            </w:pPr>
            <w:r>
              <w:t>Основная заработная плата</w:t>
            </w:r>
          </w:p>
        </w:tc>
        <w:tc>
          <w:tcPr>
            <w:tcW w:w="2693" w:type="dxa"/>
          </w:tcPr>
          <w:p w14:paraId="1F3FD797" w14:textId="08A59C50" w:rsidR="00E637B2" w:rsidRDefault="00C15034" w:rsidP="00E637B2">
            <w:pPr>
              <w:ind w:firstLine="0"/>
              <w:jc w:val="center"/>
            </w:pPr>
            <w:r>
              <w:t>316680</w:t>
            </w:r>
          </w:p>
        </w:tc>
        <w:tc>
          <w:tcPr>
            <w:tcW w:w="1270" w:type="dxa"/>
          </w:tcPr>
          <w:p w14:paraId="6F3E8668" w14:textId="5F267BB0" w:rsidR="00E637B2" w:rsidRDefault="00AC55FE" w:rsidP="00E637B2">
            <w:pPr>
              <w:ind w:firstLine="0"/>
              <w:jc w:val="center"/>
            </w:pPr>
            <w:r>
              <w:t>29</w:t>
            </w:r>
          </w:p>
        </w:tc>
      </w:tr>
      <w:tr w:rsidR="00E637B2" w14:paraId="1652924A" w14:textId="77777777" w:rsidTr="00715AA1">
        <w:tc>
          <w:tcPr>
            <w:tcW w:w="5382" w:type="dxa"/>
          </w:tcPr>
          <w:p w14:paraId="2C2E1E16" w14:textId="55782EB1" w:rsidR="00E637B2" w:rsidRDefault="00715AA1" w:rsidP="0098454F">
            <w:pPr>
              <w:ind w:firstLine="0"/>
            </w:pPr>
            <w:r>
              <w:t>Д</w:t>
            </w:r>
            <w:r w:rsidRPr="008E6CC0">
              <w:t>ополнительная заработная плата</w:t>
            </w:r>
          </w:p>
        </w:tc>
        <w:tc>
          <w:tcPr>
            <w:tcW w:w="2693" w:type="dxa"/>
          </w:tcPr>
          <w:p w14:paraId="00450E75" w14:textId="50EB8249" w:rsidR="00E637B2" w:rsidRDefault="00C15034" w:rsidP="00E637B2">
            <w:pPr>
              <w:ind w:firstLine="0"/>
              <w:jc w:val="center"/>
            </w:pPr>
            <w:r>
              <w:t>63336</w:t>
            </w:r>
          </w:p>
        </w:tc>
        <w:tc>
          <w:tcPr>
            <w:tcW w:w="1270" w:type="dxa"/>
          </w:tcPr>
          <w:p w14:paraId="74485785" w14:textId="7D8C7CD3" w:rsidR="00E637B2" w:rsidRDefault="00AC55FE" w:rsidP="00E637B2">
            <w:pPr>
              <w:ind w:firstLine="0"/>
              <w:jc w:val="center"/>
            </w:pPr>
            <w:r>
              <w:t>6</w:t>
            </w:r>
          </w:p>
        </w:tc>
      </w:tr>
      <w:tr w:rsidR="00E637B2" w14:paraId="7AEF6C1F" w14:textId="77777777" w:rsidTr="00715AA1">
        <w:tc>
          <w:tcPr>
            <w:tcW w:w="5382" w:type="dxa"/>
          </w:tcPr>
          <w:p w14:paraId="78C2E43D" w14:textId="52A1EBCE" w:rsidR="00E637B2" w:rsidRDefault="00715AA1" w:rsidP="0098454F">
            <w:pPr>
              <w:ind w:firstLine="0"/>
            </w:pPr>
            <w:r>
              <w:t>Отчисления на социальные нужды</w:t>
            </w:r>
          </w:p>
        </w:tc>
        <w:tc>
          <w:tcPr>
            <w:tcW w:w="2693" w:type="dxa"/>
          </w:tcPr>
          <w:p w14:paraId="67BB03AD" w14:textId="5A96A77F" w:rsidR="00E637B2" w:rsidRDefault="00BB61D5" w:rsidP="00E637B2">
            <w:pPr>
              <w:ind w:firstLine="0"/>
              <w:jc w:val="center"/>
            </w:pPr>
            <w:r>
              <w:t>114004</w:t>
            </w:r>
          </w:p>
        </w:tc>
        <w:tc>
          <w:tcPr>
            <w:tcW w:w="1270" w:type="dxa"/>
          </w:tcPr>
          <w:p w14:paraId="0C88E615" w14:textId="7CA69DE4" w:rsidR="00E637B2" w:rsidRDefault="00AC55FE" w:rsidP="00E637B2">
            <w:pPr>
              <w:ind w:firstLine="0"/>
              <w:jc w:val="center"/>
            </w:pPr>
            <w:r>
              <w:t>10</w:t>
            </w:r>
          </w:p>
        </w:tc>
      </w:tr>
      <w:tr w:rsidR="00E637B2" w14:paraId="7382205A" w14:textId="77777777" w:rsidTr="00715AA1">
        <w:tc>
          <w:tcPr>
            <w:tcW w:w="5382" w:type="dxa"/>
          </w:tcPr>
          <w:p w14:paraId="4E13DFD1" w14:textId="6E22A4D5" w:rsidR="00E637B2" w:rsidRDefault="00715AA1" w:rsidP="0098454F">
            <w:pPr>
              <w:ind w:firstLine="0"/>
            </w:pPr>
            <w:r w:rsidRPr="007D3218">
              <w:t>Накладные затраты</w:t>
            </w:r>
          </w:p>
        </w:tc>
        <w:tc>
          <w:tcPr>
            <w:tcW w:w="2693" w:type="dxa"/>
          </w:tcPr>
          <w:p w14:paraId="6B7E26D2" w14:textId="60A4A1CE" w:rsidR="00E637B2" w:rsidRDefault="00BB61D5" w:rsidP="00E637B2">
            <w:pPr>
              <w:ind w:firstLine="0"/>
              <w:jc w:val="center"/>
            </w:pPr>
            <w:r>
              <w:t>237510</w:t>
            </w:r>
          </w:p>
        </w:tc>
        <w:tc>
          <w:tcPr>
            <w:tcW w:w="1270" w:type="dxa"/>
          </w:tcPr>
          <w:p w14:paraId="61A43495" w14:textId="20F4AAAC" w:rsidR="00E637B2" w:rsidRDefault="00AC55FE" w:rsidP="00E637B2">
            <w:pPr>
              <w:ind w:firstLine="0"/>
              <w:jc w:val="center"/>
            </w:pPr>
            <w:r>
              <w:t>22</w:t>
            </w:r>
          </w:p>
        </w:tc>
      </w:tr>
      <w:tr w:rsidR="00715AA1" w14:paraId="6E42758F" w14:textId="77777777" w:rsidTr="00715AA1">
        <w:tc>
          <w:tcPr>
            <w:tcW w:w="5382" w:type="dxa"/>
          </w:tcPr>
          <w:p w14:paraId="085FE27C" w14:textId="62ED4942" w:rsidR="00715AA1" w:rsidRDefault="00715AA1" w:rsidP="0098454F">
            <w:pPr>
              <w:ind w:firstLine="0"/>
            </w:pPr>
            <w:r>
              <w:t>Итого</w:t>
            </w:r>
          </w:p>
        </w:tc>
        <w:tc>
          <w:tcPr>
            <w:tcW w:w="2693" w:type="dxa"/>
          </w:tcPr>
          <w:p w14:paraId="61805110" w14:textId="2A92A1DA" w:rsidR="00715AA1" w:rsidRDefault="00CE6AA0" w:rsidP="00E637B2">
            <w:pPr>
              <w:ind w:firstLine="0"/>
              <w:jc w:val="center"/>
            </w:pPr>
            <w:r w:rsidRPr="00CE6AA0">
              <w:t>1 092 280</w:t>
            </w:r>
          </w:p>
        </w:tc>
        <w:tc>
          <w:tcPr>
            <w:tcW w:w="1270" w:type="dxa"/>
          </w:tcPr>
          <w:p w14:paraId="12B2BE7D" w14:textId="5C55D44E" w:rsidR="00715AA1" w:rsidRDefault="00CE6AA0" w:rsidP="00E637B2">
            <w:pPr>
              <w:ind w:firstLine="0"/>
              <w:jc w:val="center"/>
            </w:pPr>
            <w:r>
              <w:t>100</w:t>
            </w:r>
          </w:p>
        </w:tc>
      </w:tr>
    </w:tbl>
    <w:p w14:paraId="35417606" w14:textId="0AC75DD5" w:rsidR="00C879A7" w:rsidRDefault="00C879A7" w:rsidP="00CE5855">
      <w:pPr>
        <w:pStyle w:val="3"/>
        <w:numPr>
          <w:ilvl w:val="0"/>
          <w:numId w:val="0"/>
        </w:numPr>
      </w:pPr>
    </w:p>
    <w:p w14:paraId="4112524D" w14:textId="24C78D0A" w:rsidR="00C879A7" w:rsidRDefault="0074465F" w:rsidP="0074465F">
      <w:r>
        <w:lastRenderedPageBreak/>
        <w:t>Затраты на материальную часть испытаний РДТТ определяются по формуле:</w:t>
      </w:r>
    </w:p>
    <w:p w14:paraId="199719E4" w14:textId="28721A5E" w:rsidR="00B06ECF" w:rsidRDefault="00D80509" w:rsidP="00B06ECF">
      <w:pPr>
        <w:jc w:val="center"/>
      </w:pPr>
      <w:r w:rsidRPr="00C3265C">
        <w:rPr>
          <w:position w:val="-12"/>
        </w:rPr>
        <w:object w:dxaOrig="5040" w:dyaOrig="380" w14:anchorId="4B6271D9">
          <v:shape id="_x0000_i1081" type="#_x0000_t75" style="width:252pt;height:18.75pt" o:ole="">
            <v:imagedata r:id="rId117" o:title=""/>
          </v:shape>
          <o:OLEObject Type="Embed" ProgID="Equation.DSMT4" ShapeID="_x0000_i1081" DrawAspect="Content" ObjectID="_1681497309" r:id="rId118"/>
        </w:object>
      </w:r>
      <w:r w:rsidR="00B06ECF">
        <w:t xml:space="preserve">, </w:t>
      </w:r>
    </w:p>
    <w:p w14:paraId="10700461" w14:textId="1AEB68CD" w:rsidR="00B06ECF" w:rsidRDefault="00B06ECF" w:rsidP="00C3265C">
      <w:pPr>
        <w:ind w:firstLine="0"/>
      </w:pPr>
      <w:r>
        <w:t xml:space="preserve">где </w:t>
      </w:r>
      <w:r w:rsidR="00C3265C" w:rsidRPr="00C3265C">
        <w:rPr>
          <w:position w:val="-12"/>
        </w:rPr>
        <w:object w:dxaOrig="540" w:dyaOrig="380" w14:anchorId="4244A052">
          <v:shape id="_x0000_i1082" type="#_x0000_t75" style="width:27pt;height:18.75pt" o:ole="">
            <v:imagedata r:id="rId119" o:title=""/>
          </v:shape>
          <o:OLEObject Type="Embed" ProgID="Equation.DSMT4" ShapeID="_x0000_i1082" DrawAspect="Content" ObjectID="_1681497310" r:id="rId120"/>
        </w:object>
      </w:r>
      <w:r w:rsidR="00C3265C">
        <w:t>необходимое для испытаний количество двигательных установок.</w:t>
      </w:r>
    </w:p>
    <w:p w14:paraId="542033CC" w14:textId="531C3BF1" w:rsidR="00024844" w:rsidRDefault="00024844" w:rsidP="00024844">
      <w:r>
        <w:t>Затраты на топливо в процессе испытаний не учитываются, поскольку топливо входит в состав двигателей.</w:t>
      </w:r>
    </w:p>
    <w:p w14:paraId="7D3471C7" w14:textId="425CCDE9" w:rsidR="00616F05" w:rsidRDefault="00616F05" w:rsidP="00024844">
      <w:r>
        <w:t>Ориентировочная стоимость проведения предварительных испытаний составляет 15 950 тыс. руб.</w:t>
      </w:r>
    </w:p>
    <w:p w14:paraId="5E52A1C1" w14:textId="6F997A11" w:rsidR="005A3A10" w:rsidRDefault="005A3A10" w:rsidP="00024844">
      <w:r>
        <w:t>Ориентировочная стоимость корректировки РКД составляет 2 536 ты</w:t>
      </w:r>
      <w:r w:rsidR="002E7C08">
        <w:t>с</w:t>
      </w:r>
      <w:r>
        <w:t>. руб.</w:t>
      </w:r>
    </w:p>
    <w:p w14:paraId="6DECD54F" w14:textId="1777DFAE" w:rsidR="000A1FCB" w:rsidRDefault="000A1FCB" w:rsidP="00024844">
      <w:r>
        <w:t xml:space="preserve">Суммарные затраты на испытания составляют: </w:t>
      </w:r>
    </w:p>
    <w:p w14:paraId="6CCCE15D" w14:textId="2469F9D7" w:rsidR="000A1FCB" w:rsidRDefault="00B7272F" w:rsidP="000A1FCB">
      <w:pPr>
        <w:jc w:val="center"/>
      </w:pPr>
      <w:r w:rsidRPr="000A1FCB">
        <w:rPr>
          <w:position w:val="-12"/>
        </w:rPr>
        <w:object w:dxaOrig="6880" w:dyaOrig="380" w14:anchorId="667A13F4">
          <v:shape id="_x0000_i1083" type="#_x0000_t75" style="width:344.25pt;height:18.75pt" o:ole="">
            <v:imagedata r:id="rId121" o:title=""/>
          </v:shape>
          <o:OLEObject Type="Embed" ProgID="Equation.DSMT4" ShapeID="_x0000_i1083" DrawAspect="Content" ObjectID="_1681497311" r:id="rId122"/>
        </w:object>
      </w:r>
      <w:r w:rsidR="004459AB">
        <w:t>.</w:t>
      </w:r>
    </w:p>
    <w:p w14:paraId="4A11D354" w14:textId="697C311B" w:rsidR="00C51A21" w:rsidRDefault="00095F2D" w:rsidP="00095F2D">
      <w:pPr>
        <w:pStyle w:val="3"/>
      </w:pPr>
      <w:bookmarkStart w:id="55" w:name="_Toc70884371"/>
      <w:r>
        <w:t>Полные затраты</w:t>
      </w:r>
      <w:bookmarkEnd w:id="55"/>
    </w:p>
    <w:p w14:paraId="5C74D88F" w14:textId="3C349123" w:rsidR="00AC6769" w:rsidRDefault="00AC6769" w:rsidP="00AC6769">
      <w:r>
        <w:t xml:space="preserve">Затраты на проектирование, как было определено ранее: </w:t>
      </w:r>
    </w:p>
    <w:p w14:paraId="47B0B19F" w14:textId="0AEBDB26" w:rsidR="00AC6769" w:rsidRPr="00AC6769" w:rsidRDefault="00C078D5" w:rsidP="00AC6769">
      <w:pPr>
        <w:jc w:val="center"/>
      </w:pPr>
      <w:r w:rsidRPr="00AC6769">
        <w:rPr>
          <w:position w:val="-16"/>
        </w:rPr>
        <w:object w:dxaOrig="2380" w:dyaOrig="420" w14:anchorId="27F2A48E">
          <v:shape id="_x0000_i1084" type="#_x0000_t75" style="width:119.25pt;height:21pt" o:ole="">
            <v:imagedata r:id="rId123" o:title=""/>
          </v:shape>
          <o:OLEObject Type="Embed" ProgID="Equation.DSMT4" ShapeID="_x0000_i1084" DrawAspect="Content" ObjectID="_1681497312" r:id="rId124"/>
        </w:object>
      </w:r>
      <w:r>
        <w:t>.</w:t>
      </w:r>
    </w:p>
    <w:p w14:paraId="144F06D5" w14:textId="0DEE3536" w:rsidR="00095F2D" w:rsidRDefault="00B31F86" w:rsidP="00095F2D">
      <w:r>
        <w:t>Полные затраты составляют:</w:t>
      </w:r>
    </w:p>
    <w:p w14:paraId="067C13E4" w14:textId="23AD2221" w:rsidR="00B31F86" w:rsidRPr="00095F2D" w:rsidRDefault="00D04D4D" w:rsidP="00B31F86">
      <w:pPr>
        <w:jc w:val="center"/>
      </w:pPr>
      <w:r w:rsidRPr="00AC6769">
        <w:rPr>
          <w:position w:val="-16"/>
        </w:rPr>
        <w:object w:dxaOrig="6360" w:dyaOrig="420" w14:anchorId="00319958">
          <v:shape id="_x0000_i1085" type="#_x0000_t75" style="width:318pt;height:21pt" o:ole="">
            <v:imagedata r:id="rId125" o:title=""/>
          </v:shape>
          <o:OLEObject Type="Embed" ProgID="Equation.DSMT4" ShapeID="_x0000_i1085" DrawAspect="Content" ObjectID="_1681497313" r:id="rId126"/>
        </w:object>
      </w:r>
      <w:r w:rsidR="00F86AB4">
        <w:t>.</w:t>
      </w:r>
    </w:p>
    <w:p w14:paraId="5B23C2D0" w14:textId="10F13218" w:rsidR="00606A79" w:rsidRPr="00C879A7" w:rsidRDefault="00606A79" w:rsidP="0074465F"/>
    <w:sectPr w:rsidR="00606A79" w:rsidRPr="00C879A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55FBD6" w14:textId="77777777" w:rsidR="00EF3A0D" w:rsidRDefault="00EF3A0D" w:rsidP="00EA12FA">
      <w:pPr>
        <w:spacing w:after="0" w:line="240" w:lineRule="auto"/>
      </w:pPr>
      <w:r>
        <w:separator/>
      </w:r>
    </w:p>
  </w:endnote>
  <w:endnote w:type="continuationSeparator" w:id="0">
    <w:p w14:paraId="7982E59E" w14:textId="77777777" w:rsidR="00EF3A0D" w:rsidRDefault="00EF3A0D" w:rsidP="00EA12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49600573"/>
      <w:docPartObj>
        <w:docPartGallery w:val="Page Numbers (Bottom of Page)"/>
        <w:docPartUnique/>
      </w:docPartObj>
    </w:sdtPr>
    <w:sdtEndPr/>
    <w:sdtContent>
      <w:p w14:paraId="69E3CA0B" w14:textId="1EEA2206" w:rsidR="00BE2E8D" w:rsidRDefault="00BE2E8D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DECFAB1" w14:textId="77777777" w:rsidR="00BE2E8D" w:rsidRDefault="00BE2E8D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256D10" w14:textId="77777777" w:rsidR="00EF3A0D" w:rsidRDefault="00EF3A0D" w:rsidP="00EA12FA">
      <w:pPr>
        <w:spacing w:after="0" w:line="240" w:lineRule="auto"/>
      </w:pPr>
      <w:r>
        <w:separator/>
      </w:r>
    </w:p>
  </w:footnote>
  <w:footnote w:type="continuationSeparator" w:id="0">
    <w:p w14:paraId="609D4810" w14:textId="77777777" w:rsidR="00EF3A0D" w:rsidRDefault="00EF3A0D" w:rsidP="00EA12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B103F7"/>
    <w:multiLevelType w:val="hybridMultilevel"/>
    <w:tmpl w:val="2E783FD8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355F3EFE"/>
    <w:multiLevelType w:val="multilevel"/>
    <w:tmpl w:val="AEB2813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pStyle w:val="3"/>
      <w:lvlText w:val="%1.%2.%3."/>
      <w:lvlJc w:val="left"/>
      <w:pPr>
        <w:ind w:left="1224" w:hanging="504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42C07B46"/>
    <w:multiLevelType w:val="hybridMultilevel"/>
    <w:tmpl w:val="AD1469AE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45CE22AA"/>
    <w:multiLevelType w:val="multilevel"/>
    <w:tmpl w:val="FF145C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10" w:hanging="450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4" w15:restartNumberingAfterBreak="0">
    <w:nsid w:val="74367EDA"/>
    <w:multiLevelType w:val="multilevel"/>
    <w:tmpl w:val="DFFAF674"/>
    <w:lvl w:ilvl="0">
      <w:start w:val="1"/>
      <w:numFmt w:val="decimal"/>
      <w:pStyle w:val="1"/>
      <w:lvlText w:val="%1."/>
      <w:lvlJc w:val="left"/>
      <w:pPr>
        <w:ind w:left="360" w:hanging="360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4"/>
  </w:num>
  <w:num w:numId="2">
    <w:abstractNumId w:val="4"/>
  </w:num>
  <w:num w:numId="3">
    <w:abstractNumId w:val="3"/>
  </w:num>
  <w:num w:numId="4">
    <w:abstractNumId w:val="1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3AF9"/>
    <w:rsid w:val="00002BFB"/>
    <w:rsid w:val="00005013"/>
    <w:rsid w:val="000220A4"/>
    <w:rsid w:val="00023EC0"/>
    <w:rsid w:val="00024844"/>
    <w:rsid w:val="00033FFB"/>
    <w:rsid w:val="00043B7A"/>
    <w:rsid w:val="00054F51"/>
    <w:rsid w:val="00057E02"/>
    <w:rsid w:val="00067098"/>
    <w:rsid w:val="00071293"/>
    <w:rsid w:val="000750BE"/>
    <w:rsid w:val="000839F3"/>
    <w:rsid w:val="00090A9A"/>
    <w:rsid w:val="00093C68"/>
    <w:rsid w:val="00095F2D"/>
    <w:rsid w:val="00097113"/>
    <w:rsid w:val="000A1FCB"/>
    <w:rsid w:val="000B736E"/>
    <w:rsid w:val="000D58C5"/>
    <w:rsid w:val="000E0540"/>
    <w:rsid w:val="000E696F"/>
    <w:rsid w:val="000F04A3"/>
    <w:rsid w:val="000F65F1"/>
    <w:rsid w:val="001211C4"/>
    <w:rsid w:val="001254B2"/>
    <w:rsid w:val="00130F6A"/>
    <w:rsid w:val="00132BE6"/>
    <w:rsid w:val="00136040"/>
    <w:rsid w:val="00147A43"/>
    <w:rsid w:val="00151463"/>
    <w:rsid w:val="00153C6B"/>
    <w:rsid w:val="00160744"/>
    <w:rsid w:val="00162343"/>
    <w:rsid w:val="001639BC"/>
    <w:rsid w:val="00164E98"/>
    <w:rsid w:val="00184B83"/>
    <w:rsid w:val="00191F7C"/>
    <w:rsid w:val="001A2122"/>
    <w:rsid w:val="001A2B85"/>
    <w:rsid w:val="001A7D3F"/>
    <w:rsid w:val="001B6C08"/>
    <w:rsid w:val="001C2EF4"/>
    <w:rsid w:val="001C4395"/>
    <w:rsid w:val="001D0C74"/>
    <w:rsid w:val="001E3AFF"/>
    <w:rsid w:val="001E4B0F"/>
    <w:rsid w:val="001F3AF1"/>
    <w:rsid w:val="001F6D64"/>
    <w:rsid w:val="00202CCB"/>
    <w:rsid w:val="00206566"/>
    <w:rsid w:val="00207A59"/>
    <w:rsid w:val="00211062"/>
    <w:rsid w:val="00216932"/>
    <w:rsid w:val="00221573"/>
    <w:rsid w:val="00221CBD"/>
    <w:rsid w:val="002242A5"/>
    <w:rsid w:val="00224635"/>
    <w:rsid w:val="00240A5C"/>
    <w:rsid w:val="00240BEB"/>
    <w:rsid w:val="00246AAF"/>
    <w:rsid w:val="002540F4"/>
    <w:rsid w:val="002565FF"/>
    <w:rsid w:val="00260F49"/>
    <w:rsid w:val="002624D0"/>
    <w:rsid w:val="00264380"/>
    <w:rsid w:val="00265AD9"/>
    <w:rsid w:val="00270FDE"/>
    <w:rsid w:val="00295C51"/>
    <w:rsid w:val="002A4E49"/>
    <w:rsid w:val="002B5D41"/>
    <w:rsid w:val="002B699B"/>
    <w:rsid w:val="002B7F74"/>
    <w:rsid w:val="002C091F"/>
    <w:rsid w:val="002D2274"/>
    <w:rsid w:val="002D6A7D"/>
    <w:rsid w:val="002E23DF"/>
    <w:rsid w:val="002E5E97"/>
    <w:rsid w:val="002E7C08"/>
    <w:rsid w:val="002F0B68"/>
    <w:rsid w:val="003015FF"/>
    <w:rsid w:val="00302394"/>
    <w:rsid w:val="00307CB6"/>
    <w:rsid w:val="00314107"/>
    <w:rsid w:val="0032368A"/>
    <w:rsid w:val="003334C7"/>
    <w:rsid w:val="003339C3"/>
    <w:rsid w:val="003359C3"/>
    <w:rsid w:val="00335D88"/>
    <w:rsid w:val="00340A5E"/>
    <w:rsid w:val="00346BEB"/>
    <w:rsid w:val="00350E91"/>
    <w:rsid w:val="00351807"/>
    <w:rsid w:val="00352599"/>
    <w:rsid w:val="0035646A"/>
    <w:rsid w:val="00357EA8"/>
    <w:rsid w:val="00363A4B"/>
    <w:rsid w:val="00376128"/>
    <w:rsid w:val="00377A82"/>
    <w:rsid w:val="0038109F"/>
    <w:rsid w:val="0038119B"/>
    <w:rsid w:val="00387FFB"/>
    <w:rsid w:val="00392096"/>
    <w:rsid w:val="00392200"/>
    <w:rsid w:val="00394239"/>
    <w:rsid w:val="003A07B9"/>
    <w:rsid w:val="003A74DA"/>
    <w:rsid w:val="003A7D2E"/>
    <w:rsid w:val="003B417F"/>
    <w:rsid w:val="003C0648"/>
    <w:rsid w:val="003C5F1A"/>
    <w:rsid w:val="003C6445"/>
    <w:rsid w:val="003C6DD4"/>
    <w:rsid w:val="003D4E1B"/>
    <w:rsid w:val="003D4ED4"/>
    <w:rsid w:val="003D6029"/>
    <w:rsid w:val="003E249E"/>
    <w:rsid w:val="003E34EF"/>
    <w:rsid w:val="003E364E"/>
    <w:rsid w:val="003F2972"/>
    <w:rsid w:val="00400501"/>
    <w:rsid w:val="00402661"/>
    <w:rsid w:val="004039A8"/>
    <w:rsid w:val="00403AF9"/>
    <w:rsid w:val="004113C1"/>
    <w:rsid w:val="00411FFD"/>
    <w:rsid w:val="004132EE"/>
    <w:rsid w:val="00417B3C"/>
    <w:rsid w:val="00421E23"/>
    <w:rsid w:val="0043144E"/>
    <w:rsid w:val="00435909"/>
    <w:rsid w:val="004374A1"/>
    <w:rsid w:val="004377A4"/>
    <w:rsid w:val="004459AB"/>
    <w:rsid w:val="00445DB0"/>
    <w:rsid w:val="0046090E"/>
    <w:rsid w:val="0046175A"/>
    <w:rsid w:val="00466189"/>
    <w:rsid w:val="00470D7F"/>
    <w:rsid w:val="004723A9"/>
    <w:rsid w:val="00477A11"/>
    <w:rsid w:val="00482781"/>
    <w:rsid w:val="0048398D"/>
    <w:rsid w:val="00484C8A"/>
    <w:rsid w:val="004913D3"/>
    <w:rsid w:val="00492802"/>
    <w:rsid w:val="0049542A"/>
    <w:rsid w:val="00497CEA"/>
    <w:rsid w:val="004A1389"/>
    <w:rsid w:val="004A217B"/>
    <w:rsid w:val="004A533E"/>
    <w:rsid w:val="004A5840"/>
    <w:rsid w:val="004B583D"/>
    <w:rsid w:val="004B7725"/>
    <w:rsid w:val="004C05BF"/>
    <w:rsid w:val="004E4C21"/>
    <w:rsid w:val="004F300D"/>
    <w:rsid w:val="004F63B5"/>
    <w:rsid w:val="005054DE"/>
    <w:rsid w:val="00517CCC"/>
    <w:rsid w:val="00517DE7"/>
    <w:rsid w:val="00524044"/>
    <w:rsid w:val="00524CF1"/>
    <w:rsid w:val="00532631"/>
    <w:rsid w:val="005420A9"/>
    <w:rsid w:val="00544EE6"/>
    <w:rsid w:val="00547EBD"/>
    <w:rsid w:val="0055264A"/>
    <w:rsid w:val="005616E7"/>
    <w:rsid w:val="00580088"/>
    <w:rsid w:val="00580513"/>
    <w:rsid w:val="00581F8B"/>
    <w:rsid w:val="00595556"/>
    <w:rsid w:val="00597DC3"/>
    <w:rsid w:val="005A07D5"/>
    <w:rsid w:val="005A3A10"/>
    <w:rsid w:val="005A4BFA"/>
    <w:rsid w:val="005A5C8C"/>
    <w:rsid w:val="005A6759"/>
    <w:rsid w:val="005B2586"/>
    <w:rsid w:val="005B279E"/>
    <w:rsid w:val="005B3689"/>
    <w:rsid w:val="005B593F"/>
    <w:rsid w:val="005B6263"/>
    <w:rsid w:val="005C1E76"/>
    <w:rsid w:val="005C394C"/>
    <w:rsid w:val="005D50B5"/>
    <w:rsid w:val="005D7782"/>
    <w:rsid w:val="005E082D"/>
    <w:rsid w:val="005E2E27"/>
    <w:rsid w:val="005E4DB0"/>
    <w:rsid w:val="005E5C29"/>
    <w:rsid w:val="005F06EB"/>
    <w:rsid w:val="005F40DE"/>
    <w:rsid w:val="005F4416"/>
    <w:rsid w:val="005F6394"/>
    <w:rsid w:val="00601452"/>
    <w:rsid w:val="00605068"/>
    <w:rsid w:val="00606A79"/>
    <w:rsid w:val="00611376"/>
    <w:rsid w:val="00611E67"/>
    <w:rsid w:val="00615880"/>
    <w:rsid w:val="006164D0"/>
    <w:rsid w:val="00616F05"/>
    <w:rsid w:val="0061765F"/>
    <w:rsid w:val="00617EAA"/>
    <w:rsid w:val="00621D81"/>
    <w:rsid w:val="006336F1"/>
    <w:rsid w:val="00636CDE"/>
    <w:rsid w:val="00644ABD"/>
    <w:rsid w:val="00645B2C"/>
    <w:rsid w:val="006505C7"/>
    <w:rsid w:val="0065571F"/>
    <w:rsid w:val="00663145"/>
    <w:rsid w:val="00663A2D"/>
    <w:rsid w:val="00674909"/>
    <w:rsid w:val="00680133"/>
    <w:rsid w:val="006A03D8"/>
    <w:rsid w:val="006B3245"/>
    <w:rsid w:val="006B7674"/>
    <w:rsid w:val="006C3FD0"/>
    <w:rsid w:val="006C5B2C"/>
    <w:rsid w:val="006E1C9B"/>
    <w:rsid w:val="006F1D6F"/>
    <w:rsid w:val="006F4133"/>
    <w:rsid w:val="0070315F"/>
    <w:rsid w:val="00712669"/>
    <w:rsid w:val="00713A09"/>
    <w:rsid w:val="00714452"/>
    <w:rsid w:val="00715AA1"/>
    <w:rsid w:val="0072038B"/>
    <w:rsid w:val="007221CF"/>
    <w:rsid w:val="00741AE5"/>
    <w:rsid w:val="0074465F"/>
    <w:rsid w:val="00762373"/>
    <w:rsid w:val="00770606"/>
    <w:rsid w:val="00796832"/>
    <w:rsid w:val="007C0EBA"/>
    <w:rsid w:val="007C30F3"/>
    <w:rsid w:val="007D3218"/>
    <w:rsid w:val="007D66ED"/>
    <w:rsid w:val="007D7E38"/>
    <w:rsid w:val="007E01CE"/>
    <w:rsid w:val="007E444C"/>
    <w:rsid w:val="007F1222"/>
    <w:rsid w:val="007F3A2B"/>
    <w:rsid w:val="007F6315"/>
    <w:rsid w:val="00802167"/>
    <w:rsid w:val="00811CB2"/>
    <w:rsid w:val="00820717"/>
    <w:rsid w:val="0082095C"/>
    <w:rsid w:val="0084009F"/>
    <w:rsid w:val="0084431C"/>
    <w:rsid w:val="008460AE"/>
    <w:rsid w:val="00856619"/>
    <w:rsid w:val="00867328"/>
    <w:rsid w:val="00874C1F"/>
    <w:rsid w:val="008761C2"/>
    <w:rsid w:val="0088418B"/>
    <w:rsid w:val="00885A58"/>
    <w:rsid w:val="00890F6A"/>
    <w:rsid w:val="00891728"/>
    <w:rsid w:val="0089238D"/>
    <w:rsid w:val="00892B12"/>
    <w:rsid w:val="00893ADF"/>
    <w:rsid w:val="008A03EB"/>
    <w:rsid w:val="008A0D2B"/>
    <w:rsid w:val="008A1084"/>
    <w:rsid w:val="008B0A0F"/>
    <w:rsid w:val="008B5CE6"/>
    <w:rsid w:val="008B6E42"/>
    <w:rsid w:val="008C4B9E"/>
    <w:rsid w:val="008D52CC"/>
    <w:rsid w:val="008D571F"/>
    <w:rsid w:val="008E1B9B"/>
    <w:rsid w:val="008E6CC0"/>
    <w:rsid w:val="008F3171"/>
    <w:rsid w:val="00911362"/>
    <w:rsid w:val="00912477"/>
    <w:rsid w:val="00914866"/>
    <w:rsid w:val="009242D5"/>
    <w:rsid w:val="00926C36"/>
    <w:rsid w:val="00927786"/>
    <w:rsid w:val="00933D84"/>
    <w:rsid w:val="00936C57"/>
    <w:rsid w:val="0093748B"/>
    <w:rsid w:val="00943C34"/>
    <w:rsid w:val="0094556E"/>
    <w:rsid w:val="00946A4C"/>
    <w:rsid w:val="00953D7E"/>
    <w:rsid w:val="00954D45"/>
    <w:rsid w:val="00954E7A"/>
    <w:rsid w:val="009559DE"/>
    <w:rsid w:val="00956F3B"/>
    <w:rsid w:val="009614C6"/>
    <w:rsid w:val="00966E59"/>
    <w:rsid w:val="009820DE"/>
    <w:rsid w:val="009829C3"/>
    <w:rsid w:val="00983965"/>
    <w:rsid w:val="0098454F"/>
    <w:rsid w:val="009865D2"/>
    <w:rsid w:val="00986B92"/>
    <w:rsid w:val="00987B47"/>
    <w:rsid w:val="00994E5D"/>
    <w:rsid w:val="009A163F"/>
    <w:rsid w:val="009A64CA"/>
    <w:rsid w:val="009A7BA9"/>
    <w:rsid w:val="009B5E00"/>
    <w:rsid w:val="009C210E"/>
    <w:rsid w:val="009C35DF"/>
    <w:rsid w:val="009C5D1F"/>
    <w:rsid w:val="009D72A7"/>
    <w:rsid w:val="009E6A4B"/>
    <w:rsid w:val="009F19E3"/>
    <w:rsid w:val="009F4D09"/>
    <w:rsid w:val="00A1681F"/>
    <w:rsid w:val="00A257FF"/>
    <w:rsid w:val="00A26A8A"/>
    <w:rsid w:val="00A34F6E"/>
    <w:rsid w:val="00A4549A"/>
    <w:rsid w:val="00A47A0B"/>
    <w:rsid w:val="00A50843"/>
    <w:rsid w:val="00A63670"/>
    <w:rsid w:val="00A66396"/>
    <w:rsid w:val="00A67347"/>
    <w:rsid w:val="00A67414"/>
    <w:rsid w:val="00A6782C"/>
    <w:rsid w:val="00A73BC0"/>
    <w:rsid w:val="00A73D84"/>
    <w:rsid w:val="00A741E5"/>
    <w:rsid w:val="00A87074"/>
    <w:rsid w:val="00A876DB"/>
    <w:rsid w:val="00A95512"/>
    <w:rsid w:val="00A97538"/>
    <w:rsid w:val="00AB67B7"/>
    <w:rsid w:val="00AC3581"/>
    <w:rsid w:val="00AC55FE"/>
    <w:rsid w:val="00AC6769"/>
    <w:rsid w:val="00AC773F"/>
    <w:rsid w:val="00AD0A79"/>
    <w:rsid w:val="00AE0EC1"/>
    <w:rsid w:val="00AE4392"/>
    <w:rsid w:val="00AE564E"/>
    <w:rsid w:val="00B009D6"/>
    <w:rsid w:val="00B02EA7"/>
    <w:rsid w:val="00B037AE"/>
    <w:rsid w:val="00B040DE"/>
    <w:rsid w:val="00B06ECF"/>
    <w:rsid w:val="00B11A48"/>
    <w:rsid w:val="00B1507F"/>
    <w:rsid w:val="00B15B4F"/>
    <w:rsid w:val="00B269F1"/>
    <w:rsid w:val="00B31C59"/>
    <w:rsid w:val="00B31F86"/>
    <w:rsid w:val="00B46A88"/>
    <w:rsid w:val="00B47122"/>
    <w:rsid w:val="00B52ABF"/>
    <w:rsid w:val="00B56C94"/>
    <w:rsid w:val="00B623DB"/>
    <w:rsid w:val="00B7272F"/>
    <w:rsid w:val="00B73791"/>
    <w:rsid w:val="00B752B6"/>
    <w:rsid w:val="00B875EA"/>
    <w:rsid w:val="00B9299F"/>
    <w:rsid w:val="00B971E9"/>
    <w:rsid w:val="00BA0408"/>
    <w:rsid w:val="00BA04B3"/>
    <w:rsid w:val="00BA6625"/>
    <w:rsid w:val="00BB1EAF"/>
    <w:rsid w:val="00BB49D3"/>
    <w:rsid w:val="00BB4B32"/>
    <w:rsid w:val="00BB61D5"/>
    <w:rsid w:val="00BC5AA4"/>
    <w:rsid w:val="00BD58E8"/>
    <w:rsid w:val="00BD611F"/>
    <w:rsid w:val="00BE0DFB"/>
    <w:rsid w:val="00BE2E8D"/>
    <w:rsid w:val="00BE5A6D"/>
    <w:rsid w:val="00BF03ED"/>
    <w:rsid w:val="00BF33FD"/>
    <w:rsid w:val="00C05102"/>
    <w:rsid w:val="00C078D5"/>
    <w:rsid w:val="00C15034"/>
    <w:rsid w:val="00C1782C"/>
    <w:rsid w:val="00C30C8C"/>
    <w:rsid w:val="00C3265C"/>
    <w:rsid w:val="00C34C62"/>
    <w:rsid w:val="00C37680"/>
    <w:rsid w:val="00C4156D"/>
    <w:rsid w:val="00C51A21"/>
    <w:rsid w:val="00C51B74"/>
    <w:rsid w:val="00C522A5"/>
    <w:rsid w:val="00C52AB3"/>
    <w:rsid w:val="00C604C6"/>
    <w:rsid w:val="00C70FD3"/>
    <w:rsid w:val="00C731E9"/>
    <w:rsid w:val="00C74AE6"/>
    <w:rsid w:val="00C758F9"/>
    <w:rsid w:val="00C81A37"/>
    <w:rsid w:val="00C863E4"/>
    <w:rsid w:val="00C879A7"/>
    <w:rsid w:val="00CA38C2"/>
    <w:rsid w:val="00CA7E5C"/>
    <w:rsid w:val="00CB7DAA"/>
    <w:rsid w:val="00CC1F79"/>
    <w:rsid w:val="00CC2126"/>
    <w:rsid w:val="00CE0C1D"/>
    <w:rsid w:val="00CE2BCA"/>
    <w:rsid w:val="00CE5855"/>
    <w:rsid w:val="00CE5C58"/>
    <w:rsid w:val="00CE6AA0"/>
    <w:rsid w:val="00CF4580"/>
    <w:rsid w:val="00CF5A92"/>
    <w:rsid w:val="00CF6EC3"/>
    <w:rsid w:val="00D01CDF"/>
    <w:rsid w:val="00D04D4D"/>
    <w:rsid w:val="00D07840"/>
    <w:rsid w:val="00D117D5"/>
    <w:rsid w:val="00D12CFB"/>
    <w:rsid w:val="00D2513B"/>
    <w:rsid w:val="00D36C00"/>
    <w:rsid w:val="00D411A6"/>
    <w:rsid w:val="00D43340"/>
    <w:rsid w:val="00D44069"/>
    <w:rsid w:val="00D4661B"/>
    <w:rsid w:val="00D467BE"/>
    <w:rsid w:val="00D50EB6"/>
    <w:rsid w:val="00D51A49"/>
    <w:rsid w:val="00D52EE3"/>
    <w:rsid w:val="00D546A2"/>
    <w:rsid w:val="00D60EFE"/>
    <w:rsid w:val="00D66E92"/>
    <w:rsid w:val="00D74260"/>
    <w:rsid w:val="00D80509"/>
    <w:rsid w:val="00D83FAF"/>
    <w:rsid w:val="00D87324"/>
    <w:rsid w:val="00D8794B"/>
    <w:rsid w:val="00D94886"/>
    <w:rsid w:val="00DA4AEC"/>
    <w:rsid w:val="00DA5745"/>
    <w:rsid w:val="00DB13D6"/>
    <w:rsid w:val="00DB33D7"/>
    <w:rsid w:val="00DC43E1"/>
    <w:rsid w:val="00DD2BB4"/>
    <w:rsid w:val="00DD48E4"/>
    <w:rsid w:val="00DD768C"/>
    <w:rsid w:val="00DE126C"/>
    <w:rsid w:val="00DE63A7"/>
    <w:rsid w:val="00DE75B4"/>
    <w:rsid w:val="00DE7A1E"/>
    <w:rsid w:val="00DE7EF6"/>
    <w:rsid w:val="00DF0477"/>
    <w:rsid w:val="00DF2B1F"/>
    <w:rsid w:val="00E13E99"/>
    <w:rsid w:val="00E2231A"/>
    <w:rsid w:val="00E2450B"/>
    <w:rsid w:val="00E27671"/>
    <w:rsid w:val="00E31415"/>
    <w:rsid w:val="00E37215"/>
    <w:rsid w:val="00E405F9"/>
    <w:rsid w:val="00E4119E"/>
    <w:rsid w:val="00E41249"/>
    <w:rsid w:val="00E42445"/>
    <w:rsid w:val="00E42A4D"/>
    <w:rsid w:val="00E47073"/>
    <w:rsid w:val="00E540ED"/>
    <w:rsid w:val="00E56F10"/>
    <w:rsid w:val="00E62C09"/>
    <w:rsid w:val="00E637B2"/>
    <w:rsid w:val="00E67F93"/>
    <w:rsid w:val="00E72503"/>
    <w:rsid w:val="00E72930"/>
    <w:rsid w:val="00EA0A66"/>
    <w:rsid w:val="00EA12FA"/>
    <w:rsid w:val="00EB07D4"/>
    <w:rsid w:val="00EB5498"/>
    <w:rsid w:val="00EB63FE"/>
    <w:rsid w:val="00EC50FF"/>
    <w:rsid w:val="00EE34ED"/>
    <w:rsid w:val="00EE47D1"/>
    <w:rsid w:val="00EF3A0D"/>
    <w:rsid w:val="00EF6227"/>
    <w:rsid w:val="00EF7A29"/>
    <w:rsid w:val="00F0749F"/>
    <w:rsid w:val="00F10F33"/>
    <w:rsid w:val="00F1618A"/>
    <w:rsid w:val="00F22CEC"/>
    <w:rsid w:val="00F236C4"/>
    <w:rsid w:val="00F273AE"/>
    <w:rsid w:val="00F30330"/>
    <w:rsid w:val="00F30DF4"/>
    <w:rsid w:val="00F37CCD"/>
    <w:rsid w:val="00F42D60"/>
    <w:rsid w:val="00F471B0"/>
    <w:rsid w:val="00F52D58"/>
    <w:rsid w:val="00F5332D"/>
    <w:rsid w:val="00F822AF"/>
    <w:rsid w:val="00F86AB4"/>
    <w:rsid w:val="00F871BF"/>
    <w:rsid w:val="00F9028B"/>
    <w:rsid w:val="00F913BA"/>
    <w:rsid w:val="00F9411B"/>
    <w:rsid w:val="00FA11E1"/>
    <w:rsid w:val="00FA3A64"/>
    <w:rsid w:val="00FA3CF3"/>
    <w:rsid w:val="00FA6CA9"/>
    <w:rsid w:val="00FB17AA"/>
    <w:rsid w:val="00FB279F"/>
    <w:rsid w:val="00FB299F"/>
    <w:rsid w:val="00FB3F89"/>
    <w:rsid w:val="00FC12D1"/>
    <w:rsid w:val="00FC151C"/>
    <w:rsid w:val="00FC1B9B"/>
    <w:rsid w:val="00FC255A"/>
    <w:rsid w:val="00FC45A8"/>
    <w:rsid w:val="00FC6C34"/>
    <w:rsid w:val="00FD089E"/>
    <w:rsid w:val="00FF01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FE49A3"/>
  <w15:chartTrackingRefBased/>
  <w15:docId w15:val="{7650CB98-0965-4542-84B6-A9A417F741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94239"/>
    <w:pPr>
      <w:spacing w:line="36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394239"/>
    <w:pPr>
      <w:numPr>
        <w:numId w:val="1"/>
      </w:numPr>
      <w:spacing w:after="240"/>
      <w:ind w:left="0" w:firstLine="709"/>
      <w:outlineLvl w:val="0"/>
    </w:pPr>
    <w:rPr>
      <w:rFonts w:cs="Times New Roman"/>
      <w:b/>
      <w:bCs/>
      <w:sz w:val="32"/>
      <w:szCs w:val="32"/>
    </w:rPr>
  </w:style>
  <w:style w:type="paragraph" w:styleId="2">
    <w:name w:val="heading 2"/>
    <w:basedOn w:val="a0"/>
    <w:next w:val="a"/>
    <w:link w:val="20"/>
    <w:uiPriority w:val="9"/>
    <w:unhideWhenUsed/>
    <w:qFormat/>
    <w:rsid w:val="00394239"/>
    <w:pPr>
      <w:numPr>
        <w:ilvl w:val="1"/>
        <w:numId w:val="3"/>
      </w:numPr>
      <w:ind w:left="0" w:firstLine="709"/>
      <w:outlineLvl w:val="1"/>
    </w:pPr>
    <w:rPr>
      <w:b/>
      <w:bCs/>
      <w:sz w:val="32"/>
      <w:szCs w:val="24"/>
    </w:rPr>
  </w:style>
  <w:style w:type="paragraph" w:styleId="3">
    <w:name w:val="heading 3"/>
    <w:basedOn w:val="2"/>
    <w:next w:val="a"/>
    <w:link w:val="30"/>
    <w:uiPriority w:val="9"/>
    <w:unhideWhenUsed/>
    <w:qFormat/>
    <w:rsid w:val="00FD089E"/>
    <w:pPr>
      <w:numPr>
        <w:ilvl w:val="2"/>
        <w:numId w:val="4"/>
      </w:numPr>
      <w:ind w:left="0" w:firstLine="709"/>
      <w:outlineLvl w:val="2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394239"/>
    <w:rPr>
      <w:rFonts w:ascii="Times New Roman" w:hAnsi="Times New Roman" w:cs="Times New Roman"/>
      <w:b/>
      <w:bCs/>
      <w:sz w:val="32"/>
      <w:szCs w:val="32"/>
    </w:rPr>
  </w:style>
  <w:style w:type="paragraph" w:styleId="a0">
    <w:name w:val="List Paragraph"/>
    <w:basedOn w:val="a"/>
    <w:uiPriority w:val="34"/>
    <w:qFormat/>
    <w:rsid w:val="007221CF"/>
    <w:pPr>
      <w:ind w:left="720"/>
    </w:pPr>
  </w:style>
  <w:style w:type="character" w:customStyle="1" w:styleId="20">
    <w:name w:val="Заголовок 2 Знак"/>
    <w:basedOn w:val="a1"/>
    <w:link w:val="2"/>
    <w:uiPriority w:val="9"/>
    <w:rsid w:val="00394239"/>
    <w:rPr>
      <w:rFonts w:ascii="Times New Roman" w:hAnsi="Times New Roman"/>
      <w:b/>
      <w:bCs/>
      <w:sz w:val="32"/>
      <w:szCs w:val="24"/>
    </w:rPr>
  </w:style>
  <w:style w:type="paragraph" w:styleId="a4">
    <w:name w:val="caption"/>
    <w:basedOn w:val="a"/>
    <w:next w:val="a"/>
    <w:uiPriority w:val="35"/>
    <w:unhideWhenUsed/>
    <w:qFormat/>
    <w:rsid w:val="00376128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a5">
    <w:name w:val="Table Grid"/>
    <w:basedOn w:val="a2"/>
    <w:uiPriority w:val="39"/>
    <w:rsid w:val="0037612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057E0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header"/>
    <w:basedOn w:val="a"/>
    <w:link w:val="a7"/>
    <w:uiPriority w:val="99"/>
    <w:unhideWhenUsed/>
    <w:rsid w:val="00EA12F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1"/>
    <w:link w:val="a6"/>
    <w:uiPriority w:val="99"/>
    <w:rsid w:val="00EA12FA"/>
    <w:rPr>
      <w:rFonts w:ascii="Times New Roman" w:hAnsi="Times New Roman"/>
      <w:sz w:val="28"/>
    </w:rPr>
  </w:style>
  <w:style w:type="paragraph" w:styleId="a8">
    <w:name w:val="footer"/>
    <w:basedOn w:val="a"/>
    <w:link w:val="a9"/>
    <w:uiPriority w:val="99"/>
    <w:unhideWhenUsed/>
    <w:rsid w:val="00EA12F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EA12FA"/>
    <w:rPr>
      <w:rFonts w:ascii="Times New Roman" w:hAnsi="Times New Roman"/>
      <w:sz w:val="28"/>
    </w:rPr>
  </w:style>
  <w:style w:type="character" w:customStyle="1" w:styleId="30">
    <w:name w:val="Заголовок 3 Знак"/>
    <w:basedOn w:val="a1"/>
    <w:link w:val="3"/>
    <w:uiPriority w:val="9"/>
    <w:rsid w:val="00FD089E"/>
    <w:rPr>
      <w:rFonts w:ascii="Times New Roman" w:hAnsi="Times New Roman"/>
      <w:b/>
      <w:bCs/>
      <w:sz w:val="32"/>
      <w:szCs w:val="24"/>
    </w:rPr>
  </w:style>
  <w:style w:type="paragraph" w:styleId="aa">
    <w:name w:val="TOC Heading"/>
    <w:basedOn w:val="1"/>
    <w:next w:val="a"/>
    <w:uiPriority w:val="39"/>
    <w:unhideWhenUsed/>
    <w:qFormat/>
    <w:rsid w:val="00097113"/>
    <w:pPr>
      <w:keepNext/>
      <w:keepLines/>
      <w:numPr>
        <w:numId w:val="0"/>
      </w:numPr>
      <w:spacing w:before="240" w:after="0" w:line="259" w:lineRule="auto"/>
      <w:contextualSpacing w:val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097113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097113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097113"/>
    <w:pPr>
      <w:spacing w:after="100"/>
      <w:ind w:left="560"/>
    </w:pPr>
  </w:style>
  <w:style w:type="character" w:styleId="ab">
    <w:name w:val="Hyperlink"/>
    <w:basedOn w:val="a1"/>
    <w:uiPriority w:val="99"/>
    <w:unhideWhenUsed/>
    <w:rsid w:val="00097113"/>
    <w:rPr>
      <w:color w:val="0563C1" w:themeColor="hyperlink"/>
      <w:u w:val="single"/>
    </w:rPr>
  </w:style>
  <w:style w:type="paragraph" w:customStyle="1" w:styleId="ac">
    <w:name w:val="ГОСТ текст"/>
    <w:basedOn w:val="a"/>
    <w:link w:val="ad"/>
    <w:rsid w:val="00674909"/>
    <w:pPr>
      <w:spacing w:after="0"/>
      <w:contextualSpacing w:val="0"/>
    </w:pPr>
    <w:rPr>
      <w:color w:val="000000" w:themeColor="text1"/>
      <w:szCs w:val="28"/>
    </w:rPr>
  </w:style>
  <w:style w:type="character" w:customStyle="1" w:styleId="ad">
    <w:name w:val="ГОСТ текст Знак"/>
    <w:basedOn w:val="a1"/>
    <w:link w:val="ac"/>
    <w:rsid w:val="00674909"/>
    <w:rPr>
      <w:rFonts w:ascii="Times New Roman" w:hAnsi="Times New Roman"/>
      <w:color w:val="000000" w:themeColor="text1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2089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8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2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7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1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7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1.bin"/><Relationship Id="rId8" Type="http://schemas.openxmlformats.org/officeDocument/2006/relationships/footer" Target="footer1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ГОСТ — сортировка по названиям" Version="2003"/>
</file>

<file path=customXml/itemProps1.xml><?xml version="1.0" encoding="utf-8"?>
<ds:datastoreItem xmlns:ds="http://schemas.openxmlformats.org/officeDocument/2006/customXml" ds:itemID="{C571146B-3AEF-4E9E-9BA8-9A73BD70F2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0</TotalTime>
  <Pages>14</Pages>
  <Words>1819</Words>
  <Characters>10369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133140@outlook.com</dc:creator>
  <cp:keywords/>
  <dc:description/>
  <cp:lastModifiedBy>art133140@outlook.com</cp:lastModifiedBy>
  <cp:revision>1130</cp:revision>
  <cp:lastPrinted>2021-04-30T07:46:00Z</cp:lastPrinted>
  <dcterms:created xsi:type="dcterms:W3CDTF">2021-04-24T17:31:00Z</dcterms:created>
  <dcterms:modified xsi:type="dcterms:W3CDTF">2021-05-02T1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